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спінінгування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r>
        <w:rPr>
          <w:lang w:val="en-US"/>
        </w:rPr>
        <w:t>ZnGa</w:t>
      </w:r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діодної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54.75pt" o:ole="">
            <v:imagedata r:id="rId8" o:title=""/>
          </v:shape>
          <o:OLEObject Type="Embed" ProgID="Equation.DSMT4" ShapeID="_x0000_i1025" DrawAspect="Content" ObjectID="_1775914549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3CA6F6F2" w:rsidR="00900527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33634885" w:rsidR="008E0D14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108549CD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45136D0A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7913A8CE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66CBF0C2" w:rsidR="0062474D" w:rsidRPr="001965C1" w:rsidRDefault="001965C1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  <w:gridCol w:w="1701"/>
      </w:tblGrid>
      <w:tr w:rsidR="00F313C5" w14:paraId="6D94F95E" w14:textId="2D0096AE" w:rsidTr="001E0127">
        <w:tc>
          <w:tcPr>
            <w:tcW w:w="1458" w:type="dxa"/>
            <w:vMerge w:val="restart"/>
          </w:tcPr>
          <w:p w14:paraId="3C4256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6192" w:type="dxa"/>
            <w:gridSpan w:val="4"/>
          </w:tcPr>
          <w:p w14:paraId="0AA169A1" w14:textId="0704B345" w:rsidR="00F313C5" w:rsidRDefault="00F313C5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F313C5" w14:paraId="7387E57D" w14:textId="6D5E05D9" w:rsidTr="00A822FE">
        <w:tc>
          <w:tcPr>
            <w:tcW w:w="1458" w:type="dxa"/>
            <w:vMerge/>
          </w:tcPr>
          <w:p w14:paraId="072F7507" w14:textId="77777777" w:rsidR="00F313C5" w:rsidRDefault="00F313C5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F313C5" w:rsidRDefault="00F313C5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1701" w:type="dxa"/>
          </w:tcPr>
          <w:p w14:paraId="4B135728" w14:textId="727B6CE1" w:rsidR="00F313C5" w:rsidRPr="00F313C5" w:rsidRDefault="00F313C5" w:rsidP="00CA59F0">
            <w:pPr>
              <w:rPr>
                <w:lang w:val="en-US"/>
              </w:rPr>
            </w:pPr>
            <w:r>
              <w:rPr>
                <w:lang w:val="en-US"/>
              </w:rPr>
              <w:t>IS</w:t>
            </w:r>
          </w:p>
        </w:tc>
      </w:tr>
      <w:tr w:rsidR="00F313C5" w14:paraId="1EF09310" w14:textId="40038727" w:rsidTr="00A822FE">
        <w:tc>
          <w:tcPr>
            <w:tcW w:w="1458" w:type="dxa"/>
          </w:tcPr>
          <w:p w14:paraId="3F7BE472" w14:textId="38E5E3AC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6264B30A" w14:textId="44A0CEAA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</w:tr>
      <w:tr w:rsidR="00F313C5" w14:paraId="43C0D11D" w14:textId="4C357899" w:rsidTr="00A822FE">
        <w:tc>
          <w:tcPr>
            <w:tcW w:w="1458" w:type="dxa"/>
          </w:tcPr>
          <w:p w14:paraId="0E46804B" w14:textId="73B01713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F313C5" w:rsidRPr="00E03DE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F313C5" w:rsidRPr="00A0107F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3A6069FD" w14:textId="0A0DBE86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  <w:tr w:rsidR="00F313C5" w14:paraId="3764E8CF" w14:textId="1FCED1AC" w:rsidTr="00A822FE">
        <w:tc>
          <w:tcPr>
            <w:tcW w:w="1458" w:type="dxa"/>
          </w:tcPr>
          <w:p w14:paraId="57231183" w14:textId="734245FB" w:rsidR="00F313C5" w:rsidRPr="00A0107F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5C4E8741" w14:textId="55CAEAE1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F313C5" w14:paraId="79709156" w14:textId="4BA7A54D" w:rsidTr="00A822FE">
        <w:tc>
          <w:tcPr>
            <w:tcW w:w="1458" w:type="dxa"/>
          </w:tcPr>
          <w:p w14:paraId="35442757" w14:textId="63BA0838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797D48E5" w14:textId="4D157088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</w:tr>
      <w:tr w:rsidR="00F313C5" w14:paraId="5AD270A0" w14:textId="566275CC" w:rsidTr="00A822FE">
        <w:tc>
          <w:tcPr>
            <w:tcW w:w="1458" w:type="dxa"/>
          </w:tcPr>
          <w:p w14:paraId="6E847CE3" w14:textId="27044390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  <w:tc>
          <w:tcPr>
            <w:tcW w:w="1701" w:type="dxa"/>
          </w:tcPr>
          <w:p w14:paraId="1A4DEFA6" w14:textId="5BA71664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88</w:t>
            </w:r>
          </w:p>
        </w:tc>
      </w:tr>
      <w:tr w:rsidR="00F313C5" w14:paraId="70C6DDD1" w14:textId="3AEF734B" w:rsidTr="00A822FE">
        <w:tc>
          <w:tcPr>
            <w:tcW w:w="1458" w:type="dxa"/>
          </w:tcPr>
          <w:p w14:paraId="25E84A93" w14:textId="69A0C47A" w:rsidR="00F313C5" w:rsidRDefault="00F313C5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F313C5" w:rsidRDefault="00F313C5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  <w:tc>
          <w:tcPr>
            <w:tcW w:w="1701" w:type="dxa"/>
          </w:tcPr>
          <w:p w14:paraId="0F26E2BC" w14:textId="7573677F" w:rsidR="00F313C5" w:rsidRPr="00F313C5" w:rsidRDefault="00F313C5" w:rsidP="0062474D">
            <w:pPr>
              <w:rPr>
                <w:lang w:val="en-US"/>
              </w:rPr>
            </w:pPr>
            <w:r>
              <w:rPr>
                <w:lang w:val="en-US"/>
              </w:rPr>
              <w:t>0.7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6D4C1773" w:rsidR="00900527" w:rsidRDefault="00900527" w:rsidP="00900527">
      <w:pPr>
        <w:rPr>
          <w:lang w:val="uk-UA"/>
        </w:rPr>
      </w:pP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09EA49C0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</w:t>
      </w:r>
      <w:r w:rsidR="001965C1"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діодної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25pt;height:54.75pt" o:ole="">
            <v:imagedata r:id="rId8" o:title=""/>
          </v:shape>
          <o:OLEObject Type="Embed" ProgID="Equation.DSMT4" ShapeID="_x0000_i1026" DrawAspect="Content" ObjectID="_1775914550" r:id="rId16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AB65EB" w14:paraId="1EA02BAD" w14:textId="77777777" w:rsidTr="00CA59F0">
        <w:tc>
          <w:tcPr>
            <w:tcW w:w="1458" w:type="dxa"/>
          </w:tcPr>
          <w:p w14:paraId="307203E9" w14:textId="3289A7C3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363" w:type="dxa"/>
          </w:tcPr>
          <w:p w14:paraId="210CC754" w14:textId="78674DFF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85" w:type="dxa"/>
          </w:tcPr>
          <w:p w14:paraId="0247B883" w14:textId="3CE1C409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147E28A6" w14:textId="4A9D3D11" w:rsidR="00AB65EB" w:rsidRPr="001C651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4e-3</w:t>
            </w:r>
          </w:p>
        </w:tc>
        <w:tc>
          <w:tcPr>
            <w:tcW w:w="2552" w:type="dxa"/>
          </w:tcPr>
          <w:p w14:paraId="46EA1E7B" w14:textId="0B8CCFFE" w:rsidR="00AB65EB" w:rsidRPr="00BF5078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45</w:t>
            </w:r>
          </w:p>
        </w:tc>
      </w:tr>
      <w:tr w:rsidR="00AB65EB" w14:paraId="3C3EE9E5" w14:textId="77777777" w:rsidTr="00CA59F0">
        <w:tc>
          <w:tcPr>
            <w:tcW w:w="1458" w:type="dxa"/>
          </w:tcPr>
          <w:p w14:paraId="01B86145" w14:textId="3ADAE3DF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  <w:r>
              <w:rPr>
                <w:lang w:val="en-US"/>
              </w:rPr>
              <w:t xml:space="preserve"> (u)</w:t>
            </w:r>
          </w:p>
        </w:tc>
        <w:tc>
          <w:tcPr>
            <w:tcW w:w="1363" w:type="dxa"/>
          </w:tcPr>
          <w:p w14:paraId="19784A3E" w14:textId="7F627300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36C4EC84" w14:textId="09503CF3" w:rsidR="00AB65EB" w:rsidRPr="00B16F89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52</w:t>
            </w:r>
          </w:p>
        </w:tc>
        <w:tc>
          <w:tcPr>
            <w:tcW w:w="1701" w:type="dxa"/>
          </w:tcPr>
          <w:p w14:paraId="3BB25314" w14:textId="34705E7D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2552" w:type="dxa"/>
          </w:tcPr>
          <w:p w14:paraId="4329F8E9" w14:textId="2416F80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</w:tr>
      <w:tr w:rsidR="00AB65EB" w14:paraId="0D0F6BBF" w14:textId="77777777" w:rsidTr="00CA59F0">
        <w:tc>
          <w:tcPr>
            <w:tcW w:w="1458" w:type="dxa"/>
          </w:tcPr>
          <w:p w14:paraId="549FDB92" w14:textId="1FBCAAE9" w:rsidR="00AB65EB" w:rsidRPr="00A0107F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3</w:t>
            </w:r>
            <w:r>
              <w:rPr>
                <w:lang w:val="en-US"/>
              </w:rPr>
              <w:t>s</w:t>
            </w:r>
          </w:p>
        </w:tc>
        <w:tc>
          <w:tcPr>
            <w:tcW w:w="1363" w:type="dxa"/>
          </w:tcPr>
          <w:p w14:paraId="13B740AA" w14:textId="14B7C7D6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39</w:t>
            </w:r>
          </w:p>
        </w:tc>
        <w:tc>
          <w:tcPr>
            <w:tcW w:w="1285" w:type="dxa"/>
          </w:tcPr>
          <w:p w14:paraId="78387E50" w14:textId="250A21D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2.64</w:t>
            </w:r>
          </w:p>
        </w:tc>
        <w:tc>
          <w:tcPr>
            <w:tcW w:w="1701" w:type="dxa"/>
          </w:tcPr>
          <w:p w14:paraId="2A52CAFC" w14:textId="4088DE2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541EC34" w14:textId="37BB75F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AB65EB" w14:paraId="0ED7A5E0" w14:textId="77777777" w:rsidTr="00CA59F0">
        <w:tc>
          <w:tcPr>
            <w:tcW w:w="1458" w:type="dxa"/>
          </w:tcPr>
          <w:p w14:paraId="511476A2" w14:textId="23F573FA" w:rsidR="00AB65EB" w:rsidRDefault="00AB65EB" w:rsidP="00AB65EB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9180EA7" w14:textId="30943307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285" w:type="dxa"/>
          </w:tcPr>
          <w:p w14:paraId="4AF6E26D" w14:textId="49790E0E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1701" w:type="dxa"/>
          </w:tcPr>
          <w:p w14:paraId="7C594D8E" w14:textId="55CC4AD0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1.9e-3</w:t>
            </w:r>
          </w:p>
        </w:tc>
        <w:tc>
          <w:tcPr>
            <w:tcW w:w="2552" w:type="dxa"/>
          </w:tcPr>
          <w:p w14:paraId="09013840" w14:textId="24B9506C" w:rsidR="00AB65EB" w:rsidRPr="00AB65EB" w:rsidRDefault="00AB65EB" w:rsidP="00AB65EB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AB65EB" w14:paraId="1619E276" w14:textId="77777777" w:rsidTr="00CA59F0">
        <w:tc>
          <w:tcPr>
            <w:tcW w:w="1458" w:type="dxa"/>
          </w:tcPr>
          <w:p w14:paraId="7219F138" w14:textId="4F8BB803" w:rsidR="00AB65EB" w:rsidRPr="00AB65EB" w:rsidRDefault="00AB65EB" w:rsidP="00AB65EB">
            <w:pPr>
              <w:rPr>
                <w:lang w:val="en-US"/>
              </w:rPr>
            </w:pPr>
            <w:r>
              <w:rPr>
                <w:lang w:val="en-US"/>
              </w:rPr>
              <w:t>d44b</w:t>
            </w:r>
            <w:r>
              <w:rPr>
                <w:lang w:val="uk-UA"/>
              </w:rPr>
              <w:t xml:space="preserve"> (</w:t>
            </w:r>
            <w:r w:rsidR="00A02FB1">
              <w:rPr>
                <w:lang w:val="en-US"/>
              </w:rPr>
              <w:t>u</w:t>
            </w:r>
            <w:r>
              <w:rPr>
                <w:lang w:val="en-US"/>
              </w:rPr>
              <w:t>)</w:t>
            </w:r>
          </w:p>
        </w:tc>
        <w:tc>
          <w:tcPr>
            <w:tcW w:w="1363" w:type="dxa"/>
          </w:tcPr>
          <w:p w14:paraId="6847F6B7" w14:textId="13B96A54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026</w:t>
            </w:r>
          </w:p>
        </w:tc>
        <w:tc>
          <w:tcPr>
            <w:tcW w:w="1285" w:type="dxa"/>
          </w:tcPr>
          <w:p w14:paraId="2BD0B09C" w14:textId="6F09EE1A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55</w:t>
            </w:r>
          </w:p>
        </w:tc>
        <w:tc>
          <w:tcPr>
            <w:tcW w:w="1701" w:type="dxa"/>
          </w:tcPr>
          <w:p w14:paraId="00141A41" w14:textId="22F8683F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2552" w:type="dxa"/>
          </w:tcPr>
          <w:p w14:paraId="1E3FF154" w14:textId="28C43176" w:rsidR="00AB65EB" w:rsidRPr="00A02FB1" w:rsidRDefault="00A02FB1" w:rsidP="00AB65EB">
            <w:pPr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</w:tr>
    </w:tbl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36F74AF2" w14:textId="4384F1B4" w:rsidR="00A9067E" w:rsidRDefault="00A9067E">
      <w:pPr>
        <w:rPr>
          <w:lang w:val="uk-UA"/>
        </w:rPr>
      </w:pPr>
      <w:r>
        <w:rPr>
          <w:lang w:val="uk-UA"/>
        </w:rPr>
        <w:br w:type="page"/>
      </w:r>
    </w:p>
    <w:p w14:paraId="5C836E34" w14:textId="77777777" w:rsidR="00A9067E" w:rsidRDefault="00A9067E" w:rsidP="00A9067E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A9067E" w14:paraId="43EAF1B9" w14:textId="77777777" w:rsidTr="00564549">
        <w:tc>
          <w:tcPr>
            <w:tcW w:w="1008" w:type="dxa"/>
          </w:tcPr>
          <w:p w14:paraId="3927B375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31C5EEE" w14:textId="77777777" w:rsidR="00A9067E" w:rsidRPr="00900527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3272989E" w14:textId="77777777" w:rsidR="00A9067E" w:rsidRDefault="00A9067E" w:rsidP="00564549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155BC2A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01207E23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5693C753" w14:textId="77777777" w:rsidR="00A9067E" w:rsidRPr="00A0107F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7E52A759" w14:textId="77777777" w:rsidR="00A9067E" w:rsidRDefault="00A9067E" w:rsidP="00564549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484C02" w14:paraId="677B3600" w14:textId="77777777" w:rsidTr="00564549">
        <w:tc>
          <w:tcPr>
            <w:tcW w:w="1008" w:type="dxa"/>
          </w:tcPr>
          <w:p w14:paraId="274831BB" w14:textId="658D47CC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133" w:type="dxa"/>
            <w:vMerge w:val="restart"/>
            <w:vAlign w:val="center"/>
          </w:tcPr>
          <w:p w14:paraId="17A89F83" w14:textId="7E1E24B8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AFC307E" w14:textId="5911EF4D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7DD2BAF" w14:textId="558144B1" w:rsidR="00484C02" w:rsidRPr="00FE5450" w:rsidRDefault="00484C02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AE1D793" w14:textId="090736F5" w:rsidR="00484C02" w:rsidRPr="00FE5450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5181E1C" w14:textId="21A79615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 w:val="restart"/>
          </w:tcPr>
          <w:p w14:paraId="4947EDD1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5E1F77AF" w14:textId="77777777" w:rsidTr="00564549">
        <w:tc>
          <w:tcPr>
            <w:tcW w:w="1008" w:type="dxa"/>
          </w:tcPr>
          <w:p w14:paraId="7CD39E59" w14:textId="4C226BCF" w:rsidR="00484C02" w:rsidRPr="00A9067E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133" w:type="dxa"/>
            <w:vMerge/>
            <w:vAlign w:val="center"/>
          </w:tcPr>
          <w:p w14:paraId="5D6EC24D" w14:textId="6F44691A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D20FB7B" w14:textId="3F13DAF1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55C9305" w14:textId="44F27C8F" w:rsidR="00484C02" w:rsidRPr="0062474D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B811209" w14:textId="7125747B" w:rsidR="00484C02" w:rsidRPr="0062474D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9DE0C7" w14:textId="1CE47AD2" w:rsidR="00484C02" w:rsidRPr="001965C1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834" w:type="dxa"/>
            <w:vMerge/>
          </w:tcPr>
          <w:p w14:paraId="40C4EF5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C6809FC" w14:textId="77777777" w:rsidTr="00564549">
        <w:tc>
          <w:tcPr>
            <w:tcW w:w="1008" w:type="dxa"/>
          </w:tcPr>
          <w:p w14:paraId="5D294F34" w14:textId="0344128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133" w:type="dxa"/>
            <w:vMerge/>
            <w:vAlign w:val="center"/>
          </w:tcPr>
          <w:p w14:paraId="14D0716F" w14:textId="65F5103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B9C6640" w14:textId="358446B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5A0B5E32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01297FCE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3018BAEF" w14:textId="6F43B4E3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834" w:type="dxa"/>
            <w:vMerge/>
          </w:tcPr>
          <w:p w14:paraId="3FC82609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AC11FED" w14:textId="77777777" w:rsidTr="00564549">
        <w:tc>
          <w:tcPr>
            <w:tcW w:w="1008" w:type="dxa"/>
          </w:tcPr>
          <w:p w14:paraId="3E54017B" w14:textId="3109425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133" w:type="dxa"/>
            <w:vMerge/>
            <w:vAlign w:val="center"/>
          </w:tcPr>
          <w:p w14:paraId="37C9AC1E" w14:textId="0D6F983B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EDCCBF8" w14:textId="27E1246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0789D77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4E1BB90F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8976392" w14:textId="2C50531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</w:t>
            </w:r>
          </w:p>
        </w:tc>
        <w:tc>
          <w:tcPr>
            <w:tcW w:w="2834" w:type="dxa"/>
            <w:vMerge/>
          </w:tcPr>
          <w:p w14:paraId="02D399D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16F34157" w14:textId="77777777" w:rsidTr="00564549">
        <w:tc>
          <w:tcPr>
            <w:tcW w:w="1008" w:type="dxa"/>
          </w:tcPr>
          <w:p w14:paraId="61259715" w14:textId="1BB0A58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133" w:type="dxa"/>
            <w:vMerge/>
            <w:vAlign w:val="center"/>
          </w:tcPr>
          <w:p w14:paraId="7A21F85C" w14:textId="4BA3C1D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441EBAB" w14:textId="23874722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FFAB78A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06020B9" w14:textId="6B60FA7A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2D408CA" w14:textId="3F1239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.5</w:t>
            </w:r>
          </w:p>
        </w:tc>
        <w:tc>
          <w:tcPr>
            <w:tcW w:w="2834" w:type="dxa"/>
            <w:vMerge w:val="restart"/>
          </w:tcPr>
          <w:p w14:paraId="1B61EDFA" w14:textId="79B59239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9.5 V</w:t>
            </w:r>
          </w:p>
        </w:tc>
      </w:tr>
      <w:tr w:rsidR="00484C02" w14:paraId="0D066E4B" w14:textId="77777777" w:rsidTr="00564549">
        <w:tc>
          <w:tcPr>
            <w:tcW w:w="1008" w:type="dxa"/>
          </w:tcPr>
          <w:p w14:paraId="0D1E5CAB" w14:textId="20E8199F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133" w:type="dxa"/>
            <w:vMerge/>
            <w:vAlign w:val="center"/>
          </w:tcPr>
          <w:p w14:paraId="60D5D4D6" w14:textId="4FBA62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6530D98" w14:textId="3C0D687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B3D34F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625E32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68795C5" w14:textId="3F389C24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5</w:t>
            </w:r>
          </w:p>
        </w:tc>
        <w:tc>
          <w:tcPr>
            <w:tcW w:w="2834" w:type="dxa"/>
            <w:vMerge/>
          </w:tcPr>
          <w:p w14:paraId="7A89A185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9C01B59" w14:textId="77777777" w:rsidTr="00564549">
        <w:tc>
          <w:tcPr>
            <w:tcW w:w="1008" w:type="dxa"/>
          </w:tcPr>
          <w:p w14:paraId="4AC1FA34" w14:textId="1AFE3FB4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133" w:type="dxa"/>
            <w:vMerge/>
            <w:vAlign w:val="center"/>
          </w:tcPr>
          <w:p w14:paraId="0EA87742" w14:textId="24A9F3D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FF3D4B3" w14:textId="57C50FE4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833B9EE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7370D6AB" w14:textId="03F542C9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4AE85E06" w14:textId="79CADEC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834" w:type="dxa"/>
            <w:vMerge w:val="restart"/>
          </w:tcPr>
          <w:p w14:paraId="4F6BE86A" w14:textId="78D03457" w:rsidR="00484C02" w:rsidRPr="00484C02" w:rsidRDefault="00484C02" w:rsidP="00564549">
            <w:pPr>
              <w:rPr>
                <w:sz w:val="24"/>
                <w:szCs w:val="24"/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масло) з перетворювачем</w:t>
            </w:r>
          </w:p>
        </w:tc>
      </w:tr>
      <w:tr w:rsidR="00484C02" w14:paraId="0337FC6F" w14:textId="77777777" w:rsidTr="00564549">
        <w:tc>
          <w:tcPr>
            <w:tcW w:w="1008" w:type="dxa"/>
          </w:tcPr>
          <w:p w14:paraId="59E6144D" w14:textId="57806FB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133" w:type="dxa"/>
            <w:vMerge/>
            <w:vAlign w:val="center"/>
          </w:tcPr>
          <w:p w14:paraId="6AA5A842" w14:textId="144F760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7034E775" w14:textId="3C57C55E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8A05A88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7ABDE3F3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1DEEB98" w14:textId="76D15FFE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834" w:type="dxa"/>
            <w:vMerge/>
          </w:tcPr>
          <w:p w14:paraId="40010C0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0D0AB7EA" w14:textId="77777777" w:rsidTr="00564549">
        <w:tc>
          <w:tcPr>
            <w:tcW w:w="1008" w:type="dxa"/>
          </w:tcPr>
          <w:p w14:paraId="7C534798" w14:textId="452FD679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133" w:type="dxa"/>
            <w:vMerge/>
            <w:vAlign w:val="center"/>
          </w:tcPr>
          <w:p w14:paraId="21EE8469" w14:textId="75F5B21E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65A8317" w14:textId="084F8DAC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6963E61D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87FE1CB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D05FADF" w14:textId="4C11A96B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834" w:type="dxa"/>
            <w:vMerge/>
          </w:tcPr>
          <w:p w14:paraId="0975F37D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75F5ECB9" w14:textId="77777777" w:rsidTr="00564549">
        <w:tc>
          <w:tcPr>
            <w:tcW w:w="1008" w:type="dxa"/>
          </w:tcPr>
          <w:p w14:paraId="6F3E33A4" w14:textId="57787F0E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133" w:type="dxa"/>
            <w:vMerge/>
            <w:vAlign w:val="center"/>
          </w:tcPr>
          <w:p w14:paraId="40501E27" w14:textId="54B20E55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5CA19682" w14:textId="43A6D5B5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3E17D8FC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3EC1AA2" w14:textId="24311327" w:rsidR="00484C02" w:rsidRDefault="00484C02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03C67F96" w14:textId="1706179D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711962F3" w14:textId="45B79E80" w:rsidR="00484C02" w:rsidRP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Vpp=5 V</w:t>
            </w:r>
          </w:p>
        </w:tc>
      </w:tr>
      <w:tr w:rsidR="00484C02" w14:paraId="422696AB" w14:textId="77777777" w:rsidTr="00564549">
        <w:tc>
          <w:tcPr>
            <w:tcW w:w="1008" w:type="dxa"/>
          </w:tcPr>
          <w:p w14:paraId="76877D80" w14:textId="533D3411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133" w:type="dxa"/>
            <w:vMerge/>
            <w:vAlign w:val="center"/>
          </w:tcPr>
          <w:p w14:paraId="46E680ED" w14:textId="4AB2ECA0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13ECCD75" w14:textId="45EFAFB8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7E92AE4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C35FE5D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E6C24C2" w14:textId="0704EC90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5</w:t>
            </w:r>
          </w:p>
        </w:tc>
        <w:tc>
          <w:tcPr>
            <w:tcW w:w="2834" w:type="dxa"/>
            <w:vMerge/>
          </w:tcPr>
          <w:p w14:paraId="35CADA54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484C02" w14:paraId="33DECD72" w14:textId="77777777" w:rsidTr="00564549">
        <w:tc>
          <w:tcPr>
            <w:tcW w:w="1008" w:type="dxa"/>
          </w:tcPr>
          <w:p w14:paraId="5D6EE2E7" w14:textId="0A6C91C6" w:rsidR="00484C02" w:rsidRDefault="00484C02" w:rsidP="00564549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133" w:type="dxa"/>
            <w:vMerge/>
            <w:vAlign w:val="center"/>
          </w:tcPr>
          <w:p w14:paraId="0203AE62" w14:textId="678B4486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2459FBF" w14:textId="25091BCD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240E3A6F" w14:textId="77777777" w:rsidR="00484C02" w:rsidRDefault="00484C02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0E468D9" w14:textId="77777777" w:rsidR="00484C02" w:rsidRDefault="00484C02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973355" w14:textId="481C78B7" w:rsidR="00484C02" w:rsidRDefault="007652CB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834" w:type="dxa"/>
            <w:vMerge/>
          </w:tcPr>
          <w:p w14:paraId="7499304C" w14:textId="77777777" w:rsidR="00484C02" w:rsidRDefault="00484C02" w:rsidP="00564549">
            <w:pPr>
              <w:rPr>
                <w:lang w:val="uk-UA"/>
              </w:rPr>
            </w:pPr>
          </w:p>
        </w:tc>
      </w:tr>
      <w:tr w:rsidR="00FE5450" w14:paraId="627BC346" w14:textId="77777777" w:rsidTr="00564549">
        <w:tc>
          <w:tcPr>
            <w:tcW w:w="1008" w:type="dxa"/>
          </w:tcPr>
          <w:p w14:paraId="1ACBF7B9" w14:textId="77777777" w:rsidR="00FE5450" w:rsidRDefault="00FE5450" w:rsidP="00564549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1DEB3C84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47D524B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6CAE5E2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20E1D264" w14:textId="77777777" w:rsidR="00FE5450" w:rsidRDefault="00FE5450" w:rsidP="00564549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250FE27" w14:textId="77777777" w:rsidR="00FE5450" w:rsidRDefault="00FE5450" w:rsidP="00564549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4832DE02" w14:textId="77777777" w:rsidR="00FE5450" w:rsidRDefault="00FE5450" w:rsidP="00564549">
            <w:pPr>
              <w:rPr>
                <w:lang w:val="uk-UA"/>
              </w:rPr>
            </w:pPr>
          </w:p>
        </w:tc>
      </w:tr>
    </w:tbl>
    <w:p w14:paraId="76C897EE" w14:textId="77777777" w:rsidR="00A9067E" w:rsidRDefault="00A9067E" w:rsidP="00A9067E">
      <w:pPr>
        <w:rPr>
          <w:lang w:val="uk-UA"/>
        </w:rPr>
      </w:pPr>
    </w:p>
    <w:p w14:paraId="087978EE" w14:textId="77777777" w:rsidR="00A9067E" w:rsidRPr="00B23B2C" w:rsidRDefault="00A9067E" w:rsidP="00A9067E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6A1F6F" w14:paraId="51B0CF57" w14:textId="521A60F2" w:rsidTr="006A1F6F">
        <w:tc>
          <w:tcPr>
            <w:tcW w:w="1388" w:type="dxa"/>
            <w:vMerge w:val="restart"/>
          </w:tcPr>
          <w:p w14:paraId="3720F27E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59060E89" w14:textId="39E1956B" w:rsidR="006A1F6F" w:rsidRDefault="006A1F6F" w:rsidP="0056454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6A1F6F" w14:paraId="76B857A1" w14:textId="586889D1" w:rsidTr="006A1F6F">
        <w:tc>
          <w:tcPr>
            <w:tcW w:w="1388" w:type="dxa"/>
            <w:vMerge/>
          </w:tcPr>
          <w:p w14:paraId="070F1FF7" w14:textId="77777777" w:rsidR="006A1F6F" w:rsidRDefault="006A1F6F" w:rsidP="00564549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6A49F4A9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323BDE7F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3DD38594" w14:textId="77777777" w:rsid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3D7BEDEB" w14:textId="2BAB0496" w:rsidR="006A1F6F" w:rsidRPr="006A1F6F" w:rsidRDefault="006A1F6F" w:rsidP="00564549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6A1F6F" w14:paraId="118CBAEC" w14:textId="566325CA" w:rsidTr="006A1F6F">
        <w:tc>
          <w:tcPr>
            <w:tcW w:w="1388" w:type="dxa"/>
          </w:tcPr>
          <w:p w14:paraId="1906A5AA" w14:textId="61BD4F58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99" w:type="dxa"/>
          </w:tcPr>
          <w:p w14:paraId="2F0E2D12" w14:textId="2FA2D3F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1187" w:type="dxa"/>
          </w:tcPr>
          <w:p w14:paraId="4DE3DBDD" w14:textId="7F131C0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546" w:type="dxa"/>
          </w:tcPr>
          <w:p w14:paraId="39767C56" w14:textId="04E7166C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</w:tcPr>
          <w:p w14:paraId="34AD92EC" w14:textId="159BBFFF" w:rsidR="006A1F6F" w:rsidRPr="006A1F6F" w:rsidRDefault="006A1F6F" w:rsidP="00405D0C">
            <w:pPr>
              <w:rPr>
                <w:lang w:val="uk-UA"/>
              </w:rPr>
            </w:pPr>
            <w:r>
              <w:rPr>
                <w:lang w:val="uk-UA"/>
              </w:rPr>
              <w:t>0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54</w:t>
            </w:r>
          </w:p>
        </w:tc>
      </w:tr>
      <w:tr w:rsidR="006A1F6F" w14:paraId="0E242448" w14:textId="01EA27BA" w:rsidTr="006A1F6F">
        <w:tc>
          <w:tcPr>
            <w:tcW w:w="1388" w:type="dxa"/>
          </w:tcPr>
          <w:p w14:paraId="5EEBB4BE" w14:textId="45292923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99" w:type="dxa"/>
          </w:tcPr>
          <w:p w14:paraId="1381C208" w14:textId="5910CB2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73FD5AAF" w14:textId="54763A8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</w:tcPr>
          <w:p w14:paraId="598CEB1A" w14:textId="39FEE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0F02C2B2" w14:textId="0126F230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</w:tr>
      <w:tr w:rsidR="006A1F6F" w14:paraId="399C831A" w14:textId="77F3DC03" w:rsidTr="006A1F6F">
        <w:tc>
          <w:tcPr>
            <w:tcW w:w="1388" w:type="dxa"/>
          </w:tcPr>
          <w:p w14:paraId="1B909DD9" w14:textId="659EFBFE" w:rsidR="006A1F6F" w:rsidRPr="00A0107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99" w:type="dxa"/>
          </w:tcPr>
          <w:p w14:paraId="16045072" w14:textId="254C42E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  <w:tc>
          <w:tcPr>
            <w:tcW w:w="1187" w:type="dxa"/>
          </w:tcPr>
          <w:p w14:paraId="3E8EEB3F" w14:textId="76C838A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0</w:t>
            </w:r>
          </w:p>
        </w:tc>
        <w:tc>
          <w:tcPr>
            <w:tcW w:w="1546" w:type="dxa"/>
          </w:tcPr>
          <w:p w14:paraId="0BE3B4D2" w14:textId="014ED3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3406" w:type="dxa"/>
          </w:tcPr>
          <w:p w14:paraId="614C5C85" w14:textId="73CB632C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</w:tr>
      <w:tr w:rsidR="006A1F6F" w14:paraId="5C99B223" w14:textId="498636DA" w:rsidTr="006A1F6F">
        <w:tc>
          <w:tcPr>
            <w:tcW w:w="1388" w:type="dxa"/>
            <w:tcBorders>
              <w:bottom w:val="triple" w:sz="4" w:space="0" w:color="auto"/>
            </w:tcBorders>
          </w:tcPr>
          <w:p w14:paraId="445E59BB" w14:textId="7B87C705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2A53A3D" w14:textId="6166174E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7B83829" w14:textId="74D00BBA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14F5C6F" w14:textId="350FF025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8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CF32F8C" w14:textId="12B119F3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257C3B72" w14:textId="5873EC58" w:rsidTr="006A1F6F">
        <w:tc>
          <w:tcPr>
            <w:tcW w:w="1388" w:type="dxa"/>
            <w:tcBorders>
              <w:top w:val="triple" w:sz="4" w:space="0" w:color="auto"/>
            </w:tcBorders>
          </w:tcPr>
          <w:p w14:paraId="0F53E22E" w14:textId="2D7FF716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018A826" w14:textId="7E6B21E0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F77E70" w14:textId="0824806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2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BA7736" w14:textId="0B09DC1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23EC7AE" w14:textId="0B9ADB4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</w:tr>
      <w:tr w:rsidR="006A1F6F" w14:paraId="450225FA" w14:textId="6D7F44A3" w:rsidTr="006A1F6F">
        <w:tc>
          <w:tcPr>
            <w:tcW w:w="1388" w:type="dxa"/>
            <w:tcBorders>
              <w:bottom w:val="triple" w:sz="4" w:space="0" w:color="auto"/>
            </w:tcBorders>
          </w:tcPr>
          <w:p w14:paraId="2A013C63" w14:textId="4E4B605B" w:rsidR="006A1F6F" w:rsidRDefault="006A1F6F" w:rsidP="00405D0C">
            <w:pPr>
              <w:rPr>
                <w:lang w:val="uk-UA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C766FBE" w14:textId="2921B67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36A99455" w14:textId="10141D94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6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22AC3F39" w14:textId="1B95AF38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67906BE" w14:textId="7072459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1</w:t>
            </w:r>
          </w:p>
        </w:tc>
      </w:tr>
      <w:tr w:rsidR="006A1F6F" w14:paraId="1C0C839B" w14:textId="2C0485A9" w:rsidTr="006A1F6F">
        <w:tc>
          <w:tcPr>
            <w:tcW w:w="1388" w:type="dxa"/>
            <w:tcBorders>
              <w:top w:val="triple" w:sz="4" w:space="0" w:color="auto"/>
            </w:tcBorders>
          </w:tcPr>
          <w:p w14:paraId="5055B4CF" w14:textId="3CBC68F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3063DCC" w14:textId="04844A42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17D715C" w14:textId="400F174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4729D61" w14:textId="15BC8129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448867AE" w14:textId="0D564052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4B40C424" w14:textId="3FFE5C65" w:rsidTr="006A1F6F">
        <w:tc>
          <w:tcPr>
            <w:tcW w:w="1388" w:type="dxa"/>
          </w:tcPr>
          <w:p w14:paraId="2721A455" w14:textId="23138068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99" w:type="dxa"/>
          </w:tcPr>
          <w:p w14:paraId="50AA0E3F" w14:textId="0696F547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26F157A9" w14:textId="05412C66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546" w:type="dxa"/>
          </w:tcPr>
          <w:p w14:paraId="13BCC0E5" w14:textId="4344C613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1C2B74E5" w14:textId="771A0766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1</w:t>
            </w:r>
          </w:p>
        </w:tc>
      </w:tr>
      <w:tr w:rsidR="006A1F6F" w14:paraId="352DC6F8" w14:textId="4A3045BD" w:rsidTr="006A1F6F">
        <w:tc>
          <w:tcPr>
            <w:tcW w:w="1388" w:type="dxa"/>
            <w:tcBorders>
              <w:bottom w:val="triple" w:sz="4" w:space="0" w:color="auto"/>
            </w:tcBorders>
          </w:tcPr>
          <w:p w14:paraId="0EB186B4" w14:textId="3E31E3D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4B8950E7" w14:textId="380D3891" w:rsidR="006A1F6F" w:rsidRPr="0069528C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96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6DF17985" w14:textId="0D8E63B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3CFC7B8" w14:textId="4703693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38F0479E" w14:textId="7107427B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73</w:t>
            </w:r>
          </w:p>
        </w:tc>
      </w:tr>
      <w:tr w:rsidR="006A1F6F" w14:paraId="2502D6EF" w14:textId="74F837B6" w:rsidTr="006A1F6F">
        <w:tc>
          <w:tcPr>
            <w:tcW w:w="1388" w:type="dxa"/>
            <w:tcBorders>
              <w:top w:val="triple" w:sz="4" w:space="0" w:color="auto"/>
            </w:tcBorders>
          </w:tcPr>
          <w:p w14:paraId="3836EBDD" w14:textId="1AFF2CB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E0359F9" w14:textId="3B0ED11E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19F7362" w14:textId="7858DBD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6D1A4CD7" w14:textId="2C828058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717E2D9C" w14:textId="67BE60FF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6A1F6F" w14:paraId="616039D9" w14:textId="10A8BA7A" w:rsidTr="006A1F6F">
        <w:tc>
          <w:tcPr>
            <w:tcW w:w="1388" w:type="dxa"/>
          </w:tcPr>
          <w:p w14:paraId="78FC47FE" w14:textId="4A6422E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99" w:type="dxa"/>
          </w:tcPr>
          <w:p w14:paraId="0162CBD2" w14:textId="2653622D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187" w:type="dxa"/>
          </w:tcPr>
          <w:p w14:paraId="4631E42C" w14:textId="6C438775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030B3E43" w14:textId="020AF51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3406" w:type="dxa"/>
          </w:tcPr>
          <w:p w14:paraId="34069717" w14:textId="3FED4B09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</w:tr>
      <w:tr w:rsidR="006A1F6F" w14:paraId="35B9A543" w14:textId="7BDF0CBE" w:rsidTr="006A1F6F">
        <w:tc>
          <w:tcPr>
            <w:tcW w:w="1388" w:type="dxa"/>
          </w:tcPr>
          <w:p w14:paraId="43982BCD" w14:textId="7E9AF1DE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99" w:type="dxa"/>
          </w:tcPr>
          <w:p w14:paraId="3FD52C84" w14:textId="15AF9DC9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</w:tcPr>
          <w:p w14:paraId="7019A402" w14:textId="18AE522C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1546" w:type="dxa"/>
          </w:tcPr>
          <w:p w14:paraId="22B5DBB0" w14:textId="45365F91" w:rsidR="006A1F6F" w:rsidRPr="002A55F2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3406" w:type="dxa"/>
          </w:tcPr>
          <w:p w14:paraId="36F8C87D" w14:textId="49353C31" w:rsidR="006A1F6F" w:rsidRDefault="006A1F6F" w:rsidP="00405D0C">
            <w:pPr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</w:tr>
    </w:tbl>
    <w:p w14:paraId="7E77D177" w14:textId="77777777" w:rsidR="00A9067E" w:rsidRDefault="00A9067E" w:rsidP="00A9067E">
      <w:pPr>
        <w:rPr>
          <w:lang w:val="en-US"/>
        </w:rPr>
      </w:pPr>
    </w:p>
    <w:p w14:paraId="68FE2741" w14:textId="355B589E" w:rsidR="00D24A30" w:rsidRDefault="00D24A30" w:rsidP="00D24A30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 w:rsidR="007B2056">
        <w:rPr>
          <w:lang w:val="en-US"/>
        </w:rPr>
        <w:t>6</w:t>
      </w:r>
      <w:r>
        <w:rPr>
          <w:lang w:val="uk-UA"/>
        </w:rPr>
        <w:t xml:space="preserve"> К,  апроксимувалися відповідно до </w:t>
      </w:r>
      <w:r w:rsidR="006A2528">
        <w:rPr>
          <w:lang w:val="uk-UA"/>
        </w:rPr>
        <w:t xml:space="preserve">одно- або </w:t>
      </w:r>
      <w:r w:rsidR="00C440D6"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34E4D9E1" w14:textId="77777777" w:rsidR="006A2528" w:rsidRDefault="006A2528" w:rsidP="006A252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A73BB4A">
          <v:shape id="_x0000_i1027" type="#_x0000_t75" style="width:269.25pt;height:54.75pt" o:ole="">
            <v:imagedata r:id="rId8" o:title=""/>
          </v:shape>
          <o:OLEObject Type="Embed" ProgID="Equation.DSMT4" ShapeID="_x0000_i1027" DrawAspect="Content" ObjectID="_1775914551" r:id="rId17"/>
        </w:object>
      </w:r>
    </w:p>
    <w:p w14:paraId="3F3D36FF" w14:textId="77777777" w:rsidR="006A2528" w:rsidRPr="006A2528" w:rsidRDefault="006A2528" w:rsidP="00D24A30">
      <w:pPr>
        <w:rPr>
          <w:lang w:val="en-US"/>
        </w:rPr>
      </w:pPr>
    </w:p>
    <w:p w14:paraId="7934DE53" w14:textId="77777777" w:rsidR="00D24A30" w:rsidRDefault="00D24A30" w:rsidP="00D24A30">
      <w:pPr>
        <w:rPr>
          <w:lang w:val="uk-UA"/>
        </w:rPr>
      </w:pPr>
    </w:p>
    <w:p w14:paraId="7C41FDB3" w14:textId="40445810" w:rsidR="00D24A30" w:rsidRDefault="00C440D6" w:rsidP="00D24A30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61BB4976">
          <v:shape id="_x0000_i1028" type="#_x0000_t75" style="width:462.75pt;height:54.75pt" o:ole="">
            <v:imagedata r:id="rId18" o:title=""/>
          </v:shape>
          <o:OLEObject Type="Embed" ProgID="Equation.DSMT4" ShapeID="_x0000_i1028" DrawAspect="Content" ObjectID="_1775914552" r:id="rId19"/>
        </w:object>
      </w:r>
    </w:p>
    <w:p w14:paraId="0AAEBD6F" w14:textId="77777777" w:rsidR="00D24A30" w:rsidRDefault="00D24A30" w:rsidP="00D24A30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D24A30" w14:paraId="7EC53FC9" w14:textId="77777777" w:rsidTr="00564549">
        <w:tc>
          <w:tcPr>
            <w:tcW w:w="1458" w:type="dxa"/>
          </w:tcPr>
          <w:p w14:paraId="6CA5F31C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356C6452" w14:textId="77777777" w:rsidR="00D24A30" w:rsidRPr="001C6518" w:rsidRDefault="00D24A30" w:rsidP="00564549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1A516E0A" w14:textId="77777777" w:rsidR="00D24A30" w:rsidRPr="001C6518" w:rsidRDefault="00D24A30" w:rsidP="00564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0F73DB7" w14:textId="77777777" w:rsidR="00D24A30" w:rsidRPr="001C6518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68076547" w14:textId="77777777" w:rsidR="00D24A30" w:rsidRDefault="00D24A30" w:rsidP="00564549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D24A30" w14:paraId="389F4102" w14:textId="77777777" w:rsidTr="00564549">
        <w:tc>
          <w:tcPr>
            <w:tcW w:w="1458" w:type="dxa"/>
          </w:tcPr>
          <w:p w14:paraId="702D10E8" w14:textId="157F8562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a</w:t>
            </w:r>
          </w:p>
        </w:tc>
        <w:tc>
          <w:tcPr>
            <w:tcW w:w="1363" w:type="dxa"/>
          </w:tcPr>
          <w:p w14:paraId="2FE992E6" w14:textId="77777777" w:rsidR="00D24A30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0,047</w:t>
            </w:r>
          </w:p>
          <w:p w14:paraId="0BEE7D1C" w14:textId="5A1D7332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6e-5</w:t>
            </w:r>
          </w:p>
        </w:tc>
        <w:tc>
          <w:tcPr>
            <w:tcW w:w="1285" w:type="dxa"/>
          </w:tcPr>
          <w:p w14:paraId="2E8C643B" w14:textId="77777777" w:rsid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3,15</w:t>
            </w:r>
          </w:p>
          <w:p w14:paraId="57425324" w14:textId="4BBCC128" w:rsidR="00B430CB" w:rsidRPr="00B430CB" w:rsidRDefault="00B430CB" w:rsidP="00D24A30">
            <w:pPr>
              <w:rPr>
                <w:lang w:val="uk-UA"/>
              </w:rPr>
            </w:pPr>
            <w:r>
              <w:rPr>
                <w:lang w:val="uk-UA"/>
              </w:rPr>
              <w:t>1,74</w:t>
            </w:r>
          </w:p>
        </w:tc>
        <w:tc>
          <w:tcPr>
            <w:tcW w:w="1701" w:type="dxa"/>
          </w:tcPr>
          <w:p w14:paraId="267C8038" w14:textId="4CB87129" w:rsidR="00D24A30" w:rsidRPr="001C6518" w:rsidRDefault="003F5DAE" w:rsidP="00D24A30">
            <w:pPr>
              <w:rPr>
                <w:lang w:val="en-US"/>
              </w:rPr>
            </w:pPr>
            <w:r>
              <w:rPr>
                <w:lang w:val="en-US"/>
              </w:rPr>
              <w:t>3e-4</w:t>
            </w:r>
          </w:p>
        </w:tc>
        <w:tc>
          <w:tcPr>
            <w:tcW w:w="2552" w:type="dxa"/>
          </w:tcPr>
          <w:p w14:paraId="114FACA7" w14:textId="5026EA11" w:rsidR="00D24A30" w:rsidRPr="003F5DAE" w:rsidRDefault="003F5DAE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3573854" w14:textId="77777777" w:rsidTr="00564549">
        <w:tc>
          <w:tcPr>
            <w:tcW w:w="1458" w:type="dxa"/>
          </w:tcPr>
          <w:p w14:paraId="508DC85C" w14:textId="582CC54F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b</w:t>
            </w:r>
          </w:p>
        </w:tc>
        <w:tc>
          <w:tcPr>
            <w:tcW w:w="1363" w:type="dxa"/>
          </w:tcPr>
          <w:p w14:paraId="738B8B4D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032</w:t>
            </w:r>
          </w:p>
          <w:p w14:paraId="6A4C5B12" w14:textId="439C4FD7" w:rsidR="00E34ED4" w:rsidRPr="00A0107F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e-9</w:t>
            </w:r>
          </w:p>
        </w:tc>
        <w:tc>
          <w:tcPr>
            <w:tcW w:w="1285" w:type="dxa"/>
          </w:tcPr>
          <w:p w14:paraId="1709FA53" w14:textId="77777777" w:rsidR="00D24A30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2.93</w:t>
            </w:r>
          </w:p>
          <w:p w14:paraId="0E4E9FBA" w14:textId="5B88053D" w:rsidR="00E34ED4" w:rsidRPr="00B16F89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0.97</w:t>
            </w:r>
          </w:p>
        </w:tc>
        <w:tc>
          <w:tcPr>
            <w:tcW w:w="1701" w:type="dxa"/>
          </w:tcPr>
          <w:p w14:paraId="79526268" w14:textId="434E0A4A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6.6e-4</w:t>
            </w:r>
          </w:p>
        </w:tc>
        <w:tc>
          <w:tcPr>
            <w:tcW w:w="2552" w:type="dxa"/>
          </w:tcPr>
          <w:p w14:paraId="689626B1" w14:textId="23ED85C3" w:rsidR="00D24A30" w:rsidRPr="00AB65EB" w:rsidRDefault="00E34ED4" w:rsidP="00D24A30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D24A30" w14:paraId="408DDEC5" w14:textId="77777777" w:rsidTr="00564549">
        <w:tc>
          <w:tcPr>
            <w:tcW w:w="1458" w:type="dxa"/>
          </w:tcPr>
          <w:p w14:paraId="2418DB2A" w14:textId="489A5731" w:rsidR="00D24A30" w:rsidRPr="00A0107F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1c</w:t>
            </w:r>
          </w:p>
        </w:tc>
        <w:tc>
          <w:tcPr>
            <w:tcW w:w="1363" w:type="dxa"/>
          </w:tcPr>
          <w:p w14:paraId="1522A03B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23</w:t>
            </w:r>
          </w:p>
          <w:p w14:paraId="689C9C44" w14:textId="79BCB5C8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4е-8</w:t>
            </w:r>
          </w:p>
        </w:tc>
        <w:tc>
          <w:tcPr>
            <w:tcW w:w="1285" w:type="dxa"/>
          </w:tcPr>
          <w:p w14:paraId="1D5A152F" w14:textId="77777777" w:rsidR="00D24A30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3,93</w:t>
            </w:r>
          </w:p>
          <w:p w14:paraId="5B23DDE1" w14:textId="2851AE00" w:rsidR="004312FD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0,96</w:t>
            </w:r>
          </w:p>
        </w:tc>
        <w:tc>
          <w:tcPr>
            <w:tcW w:w="1701" w:type="dxa"/>
          </w:tcPr>
          <w:p w14:paraId="0A03E047" w14:textId="1567CFED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7.7е-4</w:t>
            </w:r>
          </w:p>
        </w:tc>
        <w:tc>
          <w:tcPr>
            <w:tcW w:w="2552" w:type="dxa"/>
          </w:tcPr>
          <w:p w14:paraId="51BFA79C" w14:textId="6B6379B1" w:rsidR="00D24A30" w:rsidRPr="004312FD" w:rsidRDefault="004312FD" w:rsidP="00D24A30">
            <w:pPr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D24A30" w14:paraId="1FEC5424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1DA7EFE7" w14:textId="640FD76D" w:rsidR="00D24A30" w:rsidRDefault="00D24A30" w:rsidP="00D24A30">
            <w:pPr>
              <w:rPr>
                <w:lang w:val="uk-UA"/>
              </w:rPr>
            </w:pPr>
            <w:r>
              <w:rPr>
                <w:lang w:val="en-US"/>
              </w:rPr>
              <w:t>d51d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4EAB3D92" w14:textId="7B0E980F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2,3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65DCEA" w14:textId="6A7A169B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3,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50D8AC70" w14:textId="64A26FB6" w:rsidR="00D24A30" w:rsidRPr="0096772D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0,00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35C1DB4" w14:textId="6A8429DA" w:rsidR="00D24A30" w:rsidRPr="00AB65EB" w:rsidRDefault="0096772D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56BE0054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4864A313" w14:textId="4EC86EA0" w:rsidR="00D24A30" w:rsidRPr="00AB65EB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57D0DA01" w14:textId="6C730AF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2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02484ADC" w14:textId="56D9F1FD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90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2A6C7C04" w14:textId="5E022A66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009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1EDE71BC" w14:textId="59B6E511" w:rsidR="00D24A30" w:rsidRPr="006C1AFD" w:rsidRDefault="006C1AFD" w:rsidP="00D24A30">
            <w:pPr>
              <w:rPr>
                <w:lang w:val="uk-UA"/>
              </w:rPr>
            </w:pPr>
            <w:r>
              <w:rPr>
                <w:lang w:val="uk-UA"/>
              </w:rPr>
              <w:t>0,11</w:t>
            </w:r>
          </w:p>
        </w:tc>
      </w:tr>
      <w:tr w:rsidR="00D24A30" w14:paraId="764585C6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3BC5EFE5" w14:textId="7A48DDE4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3910094" w14:textId="636745CC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5CD0062E" w14:textId="71A0B97D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9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3389F970" w14:textId="4A5D1616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F3318A6" w14:textId="2C82F0AE" w:rsidR="00D24A30" w:rsidRPr="005A556B" w:rsidRDefault="005A556B" w:rsidP="00D24A30">
            <w:pPr>
              <w:rPr>
                <w:lang w:val="uk-UA"/>
              </w:rPr>
            </w:pPr>
            <w:r>
              <w:rPr>
                <w:lang w:val="uk-UA"/>
              </w:rPr>
              <w:t>0,22</w:t>
            </w:r>
          </w:p>
        </w:tc>
      </w:tr>
      <w:tr w:rsidR="00D24A30" w14:paraId="65CEE65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6429E53A" w14:textId="58757800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7BC40C51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  <w:p w14:paraId="364BDC47" w14:textId="79594617" w:rsid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1e-1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7D69FAC4" w14:textId="77777777" w:rsidR="00D24A30" w:rsidRDefault="00D530C0" w:rsidP="00D24A30">
            <w:pPr>
              <w:rPr>
                <w:lang w:val="en-US"/>
              </w:rPr>
            </w:pPr>
            <w:r>
              <w:rPr>
                <w:lang w:val="uk-UA"/>
              </w:rPr>
              <w:t>2,41</w:t>
            </w:r>
          </w:p>
          <w:p w14:paraId="174E7373" w14:textId="2B76E499" w:rsidR="00D530C0" w:rsidRPr="00D530C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4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7AFCC95" w14:textId="2E56B1DD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6E4846BE" w14:textId="08B315F1" w:rsidR="00D24A30" w:rsidRDefault="00D530C0" w:rsidP="00D24A30">
            <w:pPr>
              <w:rPr>
                <w:lang w:val="en-US"/>
              </w:rPr>
            </w:pPr>
            <w:r>
              <w:rPr>
                <w:lang w:val="en-US"/>
              </w:rPr>
              <w:t>3.4</w:t>
            </w:r>
          </w:p>
        </w:tc>
      </w:tr>
      <w:tr w:rsidR="00D24A30" w14:paraId="172F3A1D" w14:textId="77777777" w:rsidTr="00564549">
        <w:tc>
          <w:tcPr>
            <w:tcW w:w="1458" w:type="dxa"/>
          </w:tcPr>
          <w:p w14:paraId="4D66EF5E" w14:textId="2D8981BA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b</w:t>
            </w:r>
          </w:p>
        </w:tc>
        <w:tc>
          <w:tcPr>
            <w:tcW w:w="1363" w:type="dxa"/>
          </w:tcPr>
          <w:p w14:paraId="67140AAF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14:paraId="00F9D49A" w14:textId="244CE21F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4e-5</w:t>
            </w:r>
          </w:p>
        </w:tc>
        <w:tc>
          <w:tcPr>
            <w:tcW w:w="1285" w:type="dxa"/>
          </w:tcPr>
          <w:p w14:paraId="66139EF1" w14:textId="77777777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  <w:p w14:paraId="0B5DB732" w14:textId="243B22E9" w:rsidR="00CF7BD2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701" w:type="dxa"/>
          </w:tcPr>
          <w:p w14:paraId="2549A2D4" w14:textId="5E609F89" w:rsidR="00D24A30" w:rsidRDefault="00CF7BD2" w:rsidP="00D24A30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</w:tcPr>
          <w:p w14:paraId="14F85DB2" w14:textId="585FF49B" w:rsidR="00D24A30" w:rsidRPr="00CF7BD2" w:rsidRDefault="00CF7BD2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6D8E84C3" w14:textId="77777777" w:rsidTr="00D24A30">
        <w:tc>
          <w:tcPr>
            <w:tcW w:w="1458" w:type="dxa"/>
            <w:tcBorders>
              <w:bottom w:val="triple" w:sz="4" w:space="0" w:color="auto"/>
            </w:tcBorders>
          </w:tcPr>
          <w:p w14:paraId="09D52E76" w14:textId="0F427B5D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FC2F480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24</w:t>
            </w:r>
          </w:p>
          <w:p w14:paraId="52641E60" w14:textId="3BBC53A9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6e-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029DA6E1" w14:textId="77777777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  <w:p w14:paraId="65EE1F3A" w14:textId="4BDB20A0" w:rsidR="00E445D6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30EE33" w14:textId="743B8C78" w:rsidR="00D24A30" w:rsidRDefault="00E445D6" w:rsidP="00D24A30">
            <w:pPr>
              <w:rPr>
                <w:lang w:val="en-US"/>
              </w:rPr>
            </w:pPr>
            <w:r>
              <w:rPr>
                <w:lang w:val="en-US"/>
              </w:rPr>
              <w:t>0.017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F2F1D94" w14:textId="0CE14860" w:rsidR="00D24A30" w:rsidRPr="00E445D6" w:rsidRDefault="00E445D6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D24A30" w14:paraId="3E8252C3" w14:textId="77777777" w:rsidTr="00D24A30">
        <w:tc>
          <w:tcPr>
            <w:tcW w:w="1458" w:type="dxa"/>
            <w:tcBorders>
              <w:top w:val="triple" w:sz="4" w:space="0" w:color="auto"/>
            </w:tcBorders>
          </w:tcPr>
          <w:p w14:paraId="0F88306B" w14:textId="04835A8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07C59706" w14:textId="77777777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9</w:t>
            </w:r>
          </w:p>
          <w:p w14:paraId="76B62AD8" w14:textId="7C30965D" w:rsidR="005D3D8B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1C211AA" w14:textId="77777777" w:rsidR="00D24A30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  <w:p w14:paraId="4596A697" w14:textId="7842324A" w:rsidR="00751317" w:rsidRDefault="00751317" w:rsidP="00D24A30">
            <w:pPr>
              <w:rPr>
                <w:lang w:val="en-US"/>
              </w:rPr>
            </w:pPr>
            <w:r>
              <w:rPr>
                <w:lang w:val="en-US"/>
              </w:rPr>
              <w:t>0.42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3F81CE17" w14:textId="7F165057" w:rsidR="00D24A30" w:rsidRPr="00FA34E9" w:rsidRDefault="00FA34E9" w:rsidP="00D24A30">
            <w:pPr>
              <w:rPr>
                <w:lang w:val="en-US"/>
              </w:rPr>
            </w:pPr>
            <w:r>
              <w:rPr>
                <w:lang w:val="ru-RU"/>
              </w:rPr>
              <w:t>9</w:t>
            </w:r>
            <w:r>
              <w:rPr>
                <w:lang w:val="en-US"/>
              </w:rPr>
              <w:t>.5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71CC1D06" w14:textId="5B9A750D" w:rsidR="00D24A30" w:rsidRDefault="005D3D8B" w:rsidP="00D24A30">
            <w:pPr>
              <w:rPr>
                <w:lang w:val="en-US"/>
              </w:rPr>
            </w:pPr>
            <w:r>
              <w:rPr>
                <w:lang w:val="en-US"/>
              </w:rPr>
              <w:t>0.045</w:t>
            </w:r>
          </w:p>
        </w:tc>
      </w:tr>
      <w:tr w:rsidR="00D24A30" w14:paraId="7C36F0EE" w14:textId="77777777" w:rsidTr="00564549">
        <w:tc>
          <w:tcPr>
            <w:tcW w:w="1458" w:type="dxa"/>
          </w:tcPr>
          <w:p w14:paraId="533611C7" w14:textId="62C5DCC2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b</w:t>
            </w:r>
          </w:p>
        </w:tc>
        <w:tc>
          <w:tcPr>
            <w:tcW w:w="1363" w:type="dxa"/>
          </w:tcPr>
          <w:p w14:paraId="5C54E771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285" w:type="dxa"/>
          </w:tcPr>
          <w:p w14:paraId="403FC653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1701" w:type="dxa"/>
          </w:tcPr>
          <w:p w14:paraId="69A823AF" w14:textId="77777777" w:rsidR="00D24A30" w:rsidRDefault="00D24A30" w:rsidP="00D24A30">
            <w:pPr>
              <w:rPr>
                <w:lang w:val="en-US"/>
              </w:rPr>
            </w:pPr>
          </w:p>
        </w:tc>
        <w:tc>
          <w:tcPr>
            <w:tcW w:w="2552" w:type="dxa"/>
          </w:tcPr>
          <w:p w14:paraId="726DDFFD" w14:textId="77777777" w:rsidR="00D24A30" w:rsidRDefault="00D24A30" w:rsidP="00D24A30">
            <w:pPr>
              <w:rPr>
                <w:lang w:val="en-US"/>
              </w:rPr>
            </w:pPr>
          </w:p>
        </w:tc>
      </w:tr>
      <w:tr w:rsidR="00D24A30" w14:paraId="785656CE" w14:textId="77777777" w:rsidTr="00564549">
        <w:tc>
          <w:tcPr>
            <w:tcW w:w="1458" w:type="dxa"/>
          </w:tcPr>
          <w:p w14:paraId="521333F8" w14:textId="234D1DF1" w:rsidR="00D24A30" w:rsidRDefault="00D24A30" w:rsidP="00D24A30">
            <w:pPr>
              <w:rPr>
                <w:lang w:val="en-US"/>
              </w:rPr>
            </w:pPr>
            <w:r>
              <w:rPr>
                <w:lang w:val="en-US"/>
              </w:rPr>
              <w:t>d54c</w:t>
            </w:r>
          </w:p>
        </w:tc>
        <w:tc>
          <w:tcPr>
            <w:tcW w:w="1363" w:type="dxa"/>
          </w:tcPr>
          <w:p w14:paraId="45BD8D8E" w14:textId="342819C9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0,054</w:t>
            </w:r>
          </w:p>
        </w:tc>
        <w:tc>
          <w:tcPr>
            <w:tcW w:w="1285" w:type="dxa"/>
          </w:tcPr>
          <w:p w14:paraId="13EC5FF9" w14:textId="61438BDC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1,80</w:t>
            </w:r>
          </w:p>
        </w:tc>
        <w:tc>
          <w:tcPr>
            <w:tcW w:w="1701" w:type="dxa"/>
          </w:tcPr>
          <w:p w14:paraId="6E2A8FB2" w14:textId="40EF8006" w:rsidR="00D24A30" w:rsidRPr="006A2528" w:rsidRDefault="006A2528" w:rsidP="00D24A3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e-3</w:t>
            </w:r>
          </w:p>
        </w:tc>
        <w:tc>
          <w:tcPr>
            <w:tcW w:w="2552" w:type="dxa"/>
          </w:tcPr>
          <w:p w14:paraId="71D7A15D" w14:textId="4CA393AA" w:rsidR="00D24A30" w:rsidRPr="006A2528" w:rsidRDefault="006A2528" w:rsidP="00D24A30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</w:tbl>
    <w:p w14:paraId="5E396FD0" w14:textId="77777777" w:rsidR="00900527" w:rsidRDefault="00900527">
      <w:pPr>
        <w:rPr>
          <w:lang w:val="en-US"/>
        </w:rPr>
      </w:pPr>
    </w:p>
    <w:p w14:paraId="74E0D2F1" w14:textId="4D904EAF" w:rsidR="000E66F2" w:rsidRDefault="000E66F2">
      <w:pPr>
        <w:rPr>
          <w:lang w:val="en-US"/>
        </w:rPr>
      </w:pPr>
      <w:r>
        <w:rPr>
          <w:lang w:val="en-US"/>
        </w:rPr>
        <w:br w:type="page"/>
      </w:r>
    </w:p>
    <w:p w14:paraId="2E16EF9C" w14:textId="77777777" w:rsidR="000E66F2" w:rsidRDefault="000E66F2" w:rsidP="000E66F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0E66F2" w14:paraId="35E95EC3" w14:textId="77777777" w:rsidTr="004A0B85">
        <w:tc>
          <w:tcPr>
            <w:tcW w:w="1008" w:type="dxa"/>
          </w:tcPr>
          <w:p w14:paraId="40F2FF4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453804D5" w14:textId="77777777" w:rsidR="000E66F2" w:rsidRPr="00900527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11E4882" w14:textId="77777777" w:rsidR="000E66F2" w:rsidRDefault="000E66F2" w:rsidP="004A0B85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51D050A2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3FB2338A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3270030F" w14:textId="77777777" w:rsidR="000E66F2" w:rsidRPr="00A0107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0E322CB2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E748DF" w14:paraId="6EA21C6F" w14:textId="77777777" w:rsidTr="004A0B85">
        <w:tc>
          <w:tcPr>
            <w:tcW w:w="1008" w:type="dxa"/>
          </w:tcPr>
          <w:p w14:paraId="28C20E94" w14:textId="51BE6517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133" w:type="dxa"/>
            <w:vMerge w:val="restart"/>
            <w:vAlign w:val="center"/>
          </w:tcPr>
          <w:p w14:paraId="37B5FE96" w14:textId="0AB85F0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BF48A85" w14:textId="76CFDDA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F72FBD6" w14:textId="108C4257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93433B0" w14:textId="546AB53F" w:rsidR="00E748DF" w:rsidRPr="000E66F2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2AF8C7A" w14:textId="38F68BA0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7</w:t>
            </w:r>
          </w:p>
        </w:tc>
        <w:tc>
          <w:tcPr>
            <w:tcW w:w="2834" w:type="dxa"/>
            <w:vMerge w:val="restart"/>
          </w:tcPr>
          <w:p w14:paraId="13ACFE3D" w14:textId="5D335E65" w:rsidR="00E748DF" w:rsidRDefault="00E748DF" w:rsidP="004A0B85">
            <w:pPr>
              <w:rPr>
                <w:lang w:val="uk-UA"/>
              </w:rPr>
            </w:pPr>
            <w:r>
              <w:rPr>
                <w:lang w:val="en-US"/>
              </w:rPr>
              <w:t>Vpp=9.5 V</w:t>
            </w:r>
          </w:p>
        </w:tc>
      </w:tr>
      <w:tr w:rsidR="00E748DF" w14:paraId="4010577A" w14:textId="77777777" w:rsidTr="004A0B85">
        <w:tc>
          <w:tcPr>
            <w:tcW w:w="1008" w:type="dxa"/>
          </w:tcPr>
          <w:p w14:paraId="5314B1E4" w14:textId="4CA3F731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133" w:type="dxa"/>
            <w:vMerge/>
            <w:vAlign w:val="center"/>
          </w:tcPr>
          <w:p w14:paraId="5BF963E0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9795F5F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104C6E9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F3A8D36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44836F8" w14:textId="613C293B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4171A69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460E6EC1" w14:textId="77777777" w:rsidTr="004A0B85">
        <w:tc>
          <w:tcPr>
            <w:tcW w:w="1008" w:type="dxa"/>
          </w:tcPr>
          <w:p w14:paraId="6980D3D9" w14:textId="759E1C2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133" w:type="dxa"/>
            <w:vMerge w:val="restart"/>
            <w:vAlign w:val="center"/>
          </w:tcPr>
          <w:p w14:paraId="0E4C213F" w14:textId="5E22C5E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9A43991" w14:textId="1F7845D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C4134AF" w14:textId="6FD9B14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C8F0293" w14:textId="4D1278F4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562BBEA" w14:textId="39AA694F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5</w:t>
            </w:r>
          </w:p>
        </w:tc>
        <w:tc>
          <w:tcPr>
            <w:tcW w:w="2834" w:type="dxa"/>
            <w:vMerge w:val="restart"/>
          </w:tcPr>
          <w:p w14:paraId="07CFB2E3" w14:textId="5432B92B" w:rsidR="00E748DF" w:rsidRDefault="00E748DF" w:rsidP="004A0B85">
            <w:pPr>
              <w:rPr>
                <w:lang w:val="uk-UA"/>
              </w:rPr>
            </w:pPr>
            <w:r w:rsidRPr="00484C02">
              <w:rPr>
                <w:sz w:val="24"/>
                <w:szCs w:val="24"/>
                <w:lang w:val="uk-UA"/>
              </w:rPr>
              <w:t>Перед відпалом знаходився в акустичному контакті (</w:t>
            </w:r>
            <w:r>
              <w:rPr>
                <w:sz w:val="24"/>
                <w:szCs w:val="24"/>
                <w:lang w:val="uk-UA"/>
              </w:rPr>
              <w:t>гель</w:t>
            </w:r>
            <w:r w:rsidRPr="00484C02">
              <w:rPr>
                <w:sz w:val="24"/>
                <w:szCs w:val="24"/>
                <w:lang w:val="uk-UA"/>
              </w:rPr>
              <w:t>) з перетворювачем</w:t>
            </w:r>
          </w:p>
        </w:tc>
      </w:tr>
      <w:tr w:rsidR="00E748DF" w14:paraId="2190346C" w14:textId="77777777" w:rsidTr="004A0B85">
        <w:tc>
          <w:tcPr>
            <w:tcW w:w="1008" w:type="dxa"/>
          </w:tcPr>
          <w:p w14:paraId="32BBB61C" w14:textId="3EEFD3E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133" w:type="dxa"/>
            <w:vMerge/>
            <w:vAlign w:val="center"/>
          </w:tcPr>
          <w:p w14:paraId="66461B66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A95FFF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78A178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7B64E1E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7DFC331" w14:textId="5E8CDE96" w:rsidR="00E748DF" w:rsidRP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</w:t>
            </w:r>
          </w:p>
        </w:tc>
        <w:tc>
          <w:tcPr>
            <w:tcW w:w="2834" w:type="dxa"/>
            <w:vMerge/>
          </w:tcPr>
          <w:p w14:paraId="3E501707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314A6B0D" w14:textId="77777777" w:rsidTr="004A0B85">
        <w:tc>
          <w:tcPr>
            <w:tcW w:w="1008" w:type="dxa"/>
          </w:tcPr>
          <w:p w14:paraId="69D1E870" w14:textId="5287F3BB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133" w:type="dxa"/>
            <w:vMerge w:val="restart"/>
            <w:vAlign w:val="center"/>
          </w:tcPr>
          <w:p w14:paraId="34CEF205" w14:textId="770FA68E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22781C9" w14:textId="641CE74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40AAB8F0" w14:textId="0D741C43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70859C83" w14:textId="589F3771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50D24FD1" w14:textId="0774645F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834" w:type="dxa"/>
            <w:vMerge w:val="restart"/>
          </w:tcPr>
          <w:p w14:paraId="2F4CD314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5A66E04A" w14:textId="77777777" w:rsidTr="004A0B85">
        <w:tc>
          <w:tcPr>
            <w:tcW w:w="1008" w:type="dxa"/>
          </w:tcPr>
          <w:p w14:paraId="0EF9A1D3" w14:textId="6F1BB3D9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133" w:type="dxa"/>
            <w:vMerge/>
            <w:vAlign w:val="center"/>
          </w:tcPr>
          <w:p w14:paraId="19C1D5CD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C33CB27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2A055B0E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A82F14B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6F8F7A" w14:textId="7AC31E7D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5EE0353A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0272C2F9" w14:textId="77777777" w:rsidTr="004A0B85">
        <w:tc>
          <w:tcPr>
            <w:tcW w:w="1008" w:type="dxa"/>
          </w:tcPr>
          <w:p w14:paraId="37B75824" w14:textId="7B42AAC4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133" w:type="dxa"/>
            <w:vMerge w:val="restart"/>
            <w:vAlign w:val="center"/>
          </w:tcPr>
          <w:p w14:paraId="0FBD2E14" w14:textId="2E757BCA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679D764D" w14:textId="43E09CC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850" w:type="dxa"/>
            <w:vMerge w:val="restart"/>
            <w:vAlign w:val="center"/>
          </w:tcPr>
          <w:p w14:paraId="1ED05B4A" w14:textId="3A6CF3DB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3A4AEE44" w14:textId="4BB881E5" w:rsidR="00E748DF" w:rsidRDefault="00E748DF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7A36C02" w14:textId="7C5E8605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834" w:type="dxa"/>
            <w:vMerge w:val="restart"/>
          </w:tcPr>
          <w:p w14:paraId="0373899B" w14:textId="7641D078" w:rsidR="00E748DF" w:rsidRDefault="00E748DF" w:rsidP="004A0B85">
            <w:pPr>
              <w:rPr>
                <w:lang w:val="uk-UA"/>
              </w:rPr>
            </w:pPr>
            <w:r>
              <w:rPr>
                <w:lang w:val="en-US"/>
              </w:rPr>
              <w:t>Vpp=5 V</w:t>
            </w:r>
          </w:p>
        </w:tc>
      </w:tr>
      <w:tr w:rsidR="00E748DF" w14:paraId="41A93E35" w14:textId="77777777" w:rsidTr="004A0B85">
        <w:tc>
          <w:tcPr>
            <w:tcW w:w="1008" w:type="dxa"/>
          </w:tcPr>
          <w:p w14:paraId="07AE7EC3" w14:textId="7A09C343" w:rsidR="00E748DF" w:rsidRDefault="00E748DF" w:rsidP="004A0B85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133" w:type="dxa"/>
            <w:vMerge/>
            <w:vAlign w:val="center"/>
          </w:tcPr>
          <w:p w14:paraId="4C41AA13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E268452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76AEF7C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64A42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7CF92BD3" w14:textId="5487B691" w:rsidR="00E748DF" w:rsidRDefault="00E748DF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.5</w:t>
            </w:r>
          </w:p>
        </w:tc>
        <w:tc>
          <w:tcPr>
            <w:tcW w:w="2834" w:type="dxa"/>
            <w:vMerge/>
          </w:tcPr>
          <w:p w14:paraId="7E133370" w14:textId="77777777" w:rsidR="00E748DF" w:rsidRDefault="00E748DF" w:rsidP="004A0B85">
            <w:pPr>
              <w:rPr>
                <w:lang w:val="uk-UA"/>
              </w:rPr>
            </w:pPr>
          </w:p>
        </w:tc>
      </w:tr>
      <w:tr w:rsidR="00E748DF" w14:paraId="1FF06EB4" w14:textId="77777777" w:rsidTr="004A0B85">
        <w:tc>
          <w:tcPr>
            <w:tcW w:w="1008" w:type="dxa"/>
          </w:tcPr>
          <w:p w14:paraId="444D6678" w14:textId="77777777" w:rsidR="00E748DF" w:rsidRDefault="00E748DF" w:rsidP="004A0B85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6860F351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6A634F94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7EF0C2D8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756FCFC0" w14:textId="77777777" w:rsidR="00E748DF" w:rsidRDefault="00E748DF" w:rsidP="004A0B85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D81FF8B" w14:textId="77777777" w:rsidR="00E748DF" w:rsidRDefault="00E748DF" w:rsidP="004A0B85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5F356F01" w14:textId="77777777" w:rsidR="00E748DF" w:rsidRDefault="00E748DF" w:rsidP="004A0B85">
            <w:pPr>
              <w:rPr>
                <w:lang w:val="uk-UA"/>
              </w:rPr>
            </w:pPr>
          </w:p>
        </w:tc>
      </w:tr>
    </w:tbl>
    <w:p w14:paraId="5C29C9F4" w14:textId="77777777" w:rsidR="000E66F2" w:rsidRDefault="000E66F2" w:rsidP="000E66F2">
      <w:pPr>
        <w:rPr>
          <w:lang w:val="uk-UA"/>
        </w:rPr>
      </w:pPr>
    </w:p>
    <w:p w14:paraId="4A358AC1" w14:textId="77777777" w:rsidR="000E66F2" w:rsidRPr="00B23B2C" w:rsidRDefault="000E66F2" w:rsidP="000E66F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0E66F2" w14:paraId="5F338ACF" w14:textId="77777777" w:rsidTr="004A0B85">
        <w:tc>
          <w:tcPr>
            <w:tcW w:w="1388" w:type="dxa"/>
            <w:vMerge w:val="restart"/>
          </w:tcPr>
          <w:p w14:paraId="0318E449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6CFA73A6" w14:textId="77777777" w:rsidR="000E66F2" w:rsidRDefault="000E66F2" w:rsidP="004A0B85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0E66F2" w14:paraId="057F07F9" w14:textId="77777777" w:rsidTr="004A0B85">
        <w:tc>
          <w:tcPr>
            <w:tcW w:w="1388" w:type="dxa"/>
            <w:vMerge/>
          </w:tcPr>
          <w:p w14:paraId="57612082" w14:textId="77777777" w:rsidR="000E66F2" w:rsidRDefault="000E66F2" w:rsidP="004A0B85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4428F7F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72BE79CD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1053A5F6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741284D6" w14:textId="77777777" w:rsidR="000E66F2" w:rsidRPr="006A1F6F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E748DF" w14:paraId="2C22FB5F" w14:textId="77777777" w:rsidTr="004A0B85">
        <w:tc>
          <w:tcPr>
            <w:tcW w:w="1388" w:type="dxa"/>
          </w:tcPr>
          <w:p w14:paraId="50711400" w14:textId="09A379B6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99" w:type="dxa"/>
          </w:tcPr>
          <w:p w14:paraId="1D191C0B" w14:textId="1285A376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</w:tcPr>
          <w:p w14:paraId="675595E1" w14:textId="4EA8C2FD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</w:tcPr>
          <w:p w14:paraId="5963C84E" w14:textId="08D41597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640843EE" w14:textId="1BE99BE9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5F1B44DF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5512334B" w14:textId="5F80F7CF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36469E89" w14:textId="793F544E" w:rsidR="00E748DF" w:rsidRPr="0069528C" w:rsidRDefault="00906B8D" w:rsidP="00E748DF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4E3CC2E3" w14:textId="05B0440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C0D657F" w14:textId="3A7550FD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8FB633E" w14:textId="34B966DE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72535CCD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342E08E3" w14:textId="71AF9E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6517B931" w14:textId="3A31956E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81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5A2866A3" w14:textId="3EA8948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AF67340" w14:textId="6378DEE7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B037A4" w14:textId="5E5F9CB2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</w:tr>
      <w:tr w:rsidR="00E748DF" w14:paraId="5DE7A68E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1C1698" w14:textId="7972FAC4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9B6AE8" w14:textId="799FB99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74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0612E22" w14:textId="09E906C2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3B33B5C1" w14:textId="0C55BCA4" w:rsidR="00E748DF" w:rsidRPr="0069528C" w:rsidRDefault="00E422D6" w:rsidP="00E748DF">
            <w:pPr>
              <w:rPr>
                <w:lang w:val="en-US"/>
              </w:rPr>
            </w:pPr>
            <w:r>
              <w:rPr>
                <w:lang w:val="en-US"/>
              </w:rPr>
              <w:t>0.59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9D07A10" w14:textId="595962F5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2</w:t>
            </w:r>
          </w:p>
        </w:tc>
      </w:tr>
      <w:tr w:rsidR="00E748DF" w14:paraId="61285CA5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1AED8143" w14:textId="4B0B2D8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24849B7E" w14:textId="064E12D2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0E4DF470" w14:textId="08059F8D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FA720FC" w14:textId="4EAA83A5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29A95B82" w14:textId="0CCC95EA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</w:tr>
      <w:tr w:rsidR="00E748DF" w14:paraId="6753020B" w14:textId="77777777" w:rsidTr="004A0B85">
        <w:tc>
          <w:tcPr>
            <w:tcW w:w="1388" w:type="dxa"/>
            <w:tcBorders>
              <w:bottom w:val="triple" w:sz="4" w:space="0" w:color="auto"/>
            </w:tcBorders>
          </w:tcPr>
          <w:p w14:paraId="0391C26B" w14:textId="06DDBB42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09DC2D22" w14:textId="0B41F87B" w:rsidR="00E748DF" w:rsidRPr="0069528C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7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5EBC35E9" w14:textId="7D6C4682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756D0D33" w14:textId="0BCB2979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73A04A65" w14:textId="43809570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  <w:tr w:rsidR="00E748DF" w14:paraId="44A8A7E3" w14:textId="77777777" w:rsidTr="004A0B85">
        <w:tc>
          <w:tcPr>
            <w:tcW w:w="1388" w:type="dxa"/>
            <w:tcBorders>
              <w:top w:val="triple" w:sz="4" w:space="0" w:color="auto"/>
            </w:tcBorders>
          </w:tcPr>
          <w:p w14:paraId="76825BD9" w14:textId="03657D17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020A9DB4" w14:textId="31B981E4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89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6C50BE42" w14:textId="2B6B22BE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70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709FC8D6" w14:textId="1D6FEC66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CE8A903" w14:textId="65A73786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</w:tr>
      <w:tr w:rsidR="00E748DF" w14:paraId="75B132A7" w14:textId="77777777" w:rsidTr="004A0B85">
        <w:tc>
          <w:tcPr>
            <w:tcW w:w="1388" w:type="dxa"/>
          </w:tcPr>
          <w:p w14:paraId="5C1354A3" w14:textId="677C91FA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99" w:type="dxa"/>
          </w:tcPr>
          <w:p w14:paraId="6CA2E0EE" w14:textId="2A5C3388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  <w:tc>
          <w:tcPr>
            <w:tcW w:w="1187" w:type="dxa"/>
          </w:tcPr>
          <w:p w14:paraId="3F9C03FF" w14:textId="001F64DD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5F521917" w14:textId="05F1A1AA" w:rsidR="00E748DF" w:rsidRPr="002A55F2" w:rsidRDefault="00A72B50" w:rsidP="00E748DF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</w:tcPr>
          <w:p w14:paraId="6B995DD2" w14:textId="7012C913" w:rsidR="00E748DF" w:rsidRDefault="00F313C5" w:rsidP="00E748DF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</w:tr>
    </w:tbl>
    <w:p w14:paraId="29F12A21" w14:textId="77777777" w:rsidR="000E66F2" w:rsidRDefault="000E66F2" w:rsidP="000E66F2">
      <w:pPr>
        <w:rPr>
          <w:lang w:val="en-US"/>
        </w:rPr>
      </w:pPr>
    </w:p>
    <w:p w14:paraId="23E9F866" w14:textId="17022DF4" w:rsidR="000E66F2" w:rsidRDefault="000E66F2" w:rsidP="000E66F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 w:rsidR="00A720ED">
        <w:rPr>
          <w:lang w:val="en-US"/>
        </w:rPr>
        <w:t>4</w:t>
      </w:r>
      <w:r>
        <w:rPr>
          <w:lang w:val="uk-UA"/>
        </w:rPr>
        <w:t xml:space="preserve"> К,  апроксимувалися відповідно до одно- або </w:t>
      </w:r>
      <w:r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61EB34AC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FE1A3B2">
          <v:shape id="_x0000_i1029" type="#_x0000_t75" style="width:269.25pt;height:54.75pt" o:ole="">
            <v:imagedata r:id="rId8" o:title=""/>
          </v:shape>
          <o:OLEObject Type="Embed" ProgID="Equation.DSMT4" ShapeID="_x0000_i1029" DrawAspect="Content" ObjectID="_1775914553" r:id="rId20"/>
        </w:object>
      </w:r>
    </w:p>
    <w:p w14:paraId="17509F9A" w14:textId="77777777" w:rsidR="000E66F2" w:rsidRPr="006A2528" w:rsidRDefault="000E66F2" w:rsidP="000E66F2">
      <w:pPr>
        <w:rPr>
          <w:lang w:val="en-US"/>
        </w:rPr>
      </w:pPr>
    </w:p>
    <w:p w14:paraId="0B0786C1" w14:textId="77777777" w:rsidR="000E66F2" w:rsidRDefault="000E66F2" w:rsidP="000E66F2">
      <w:pPr>
        <w:rPr>
          <w:lang w:val="uk-UA"/>
        </w:rPr>
      </w:pPr>
    </w:p>
    <w:p w14:paraId="3AC9493E" w14:textId="77777777" w:rsidR="000E66F2" w:rsidRDefault="000E66F2" w:rsidP="000E66F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E51AAEC">
          <v:shape id="_x0000_i1030" type="#_x0000_t75" style="width:462.75pt;height:54.75pt" o:ole="">
            <v:imagedata r:id="rId18" o:title=""/>
          </v:shape>
          <o:OLEObject Type="Embed" ProgID="Equation.DSMT4" ShapeID="_x0000_i1030" DrawAspect="Content" ObjectID="_1775914554" r:id="rId21"/>
        </w:object>
      </w:r>
    </w:p>
    <w:p w14:paraId="570BB307" w14:textId="77777777" w:rsidR="000E66F2" w:rsidRDefault="000E66F2" w:rsidP="000E66F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0E66F2" w14:paraId="4AF096A8" w14:textId="77777777" w:rsidTr="004A0B85">
        <w:tc>
          <w:tcPr>
            <w:tcW w:w="1458" w:type="dxa"/>
          </w:tcPr>
          <w:p w14:paraId="76DFF5C5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08E48BCB" w14:textId="77777777" w:rsidR="000E66F2" w:rsidRPr="001C6518" w:rsidRDefault="000E66F2" w:rsidP="004A0B85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42D39CB9" w14:textId="77777777" w:rsidR="000E66F2" w:rsidRPr="001C6518" w:rsidRDefault="000E66F2" w:rsidP="004A0B8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4B3044F7" w14:textId="77777777" w:rsidR="000E66F2" w:rsidRPr="001C6518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15D296D1" w14:textId="77777777" w:rsidR="000E66F2" w:rsidRDefault="000E66F2" w:rsidP="004A0B85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E748DF" w14:paraId="05FEBF7F" w14:textId="77777777" w:rsidTr="004A0B85">
        <w:tc>
          <w:tcPr>
            <w:tcW w:w="1458" w:type="dxa"/>
          </w:tcPr>
          <w:p w14:paraId="3F3FB6DA" w14:textId="0087C49C" w:rsidR="00E748DF" w:rsidRPr="00A0107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1a</w:t>
            </w:r>
          </w:p>
        </w:tc>
        <w:tc>
          <w:tcPr>
            <w:tcW w:w="1363" w:type="dxa"/>
          </w:tcPr>
          <w:p w14:paraId="1992E118" w14:textId="176BA496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4e-8</w:t>
            </w:r>
          </w:p>
          <w:p w14:paraId="386325D2" w14:textId="3FA564F7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85" w:type="dxa"/>
          </w:tcPr>
          <w:p w14:paraId="363A3F84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B70CB2" w14:textId="37A1F1B1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3.8</w:t>
            </w:r>
          </w:p>
        </w:tc>
        <w:tc>
          <w:tcPr>
            <w:tcW w:w="1701" w:type="dxa"/>
          </w:tcPr>
          <w:p w14:paraId="636ECAF9" w14:textId="51A6734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</w:tcPr>
          <w:p w14:paraId="2C6DA925" w14:textId="0AB957D5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  <w:tr w:rsidR="00E748DF" w14:paraId="01CB3330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19051074" w14:textId="738E3CFB" w:rsidR="00E748DF" w:rsidRDefault="00E748DF" w:rsidP="00E748DF">
            <w:pPr>
              <w:rPr>
                <w:lang w:val="uk-UA"/>
              </w:rPr>
            </w:pPr>
            <w:r>
              <w:rPr>
                <w:lang w:val="en-US"/>
              </w:rPr>
              <w:t>61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97F723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9e-8</w:t>
            </w:r>
          </w:p>
          <w:p w14:paraId="7254F726" w14:textId="347BFD16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3FA6EFCF" w14:textId="77777777" w:rsidR="00E748DF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409A51CF" w14:textId="5F59F43C" w:rsidR="00A07D62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68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7B414657" w14:textId="13D65573" w:rsidR="00E748DF" w:rsidRPr="0096772D" w:rsidRDefault="00A07D62" w:rsidP="00E748DF">
            <w:pPr>
              <w:rPr>
                <w:lang w:val="uk-UA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12347723" w14:textId="67B78129" w:rsidR="00E748DF" w:rsidRPr="00A07D62" w:rsidRDefault="00A07D62" w:rsidP="00E748DF">
            <w:pPr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</w:tr>
      <w:tr w:rsidR="00E748DF" w14:paraId="5ED77CA3" w14:textId="77777777" w:rsidTr="004A0B85">
        <w:tc>
          <w:tcPr>
            <w:tcW w:w="1458" w:type="dxa"/>
            <w:tcBorders>
              <w:top w:val="triple" w:sz="4" w:space="0" w:color="auto"/>
            </w:tcBorders>
          </w:tcPr>
          <w:p w14:paraId="6B777820" w14:textId="32C65EC0" w:rsidR="00E748DF" w:rsidRPr="00AB65EB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61484C9A" w14:textId="49C91816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2DAF8CC8" w14:textId="5F6DAE1C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1.56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42B8B085" w14:textId="2CF5B65E" w:rsidR="00E748DF" w:rsidRPr="00475A6B" w:rsidRDefault="00475A6B" w:rsidP="00E748DF">
            <w:pPr>
              <w:rPr>
                <w:lang w:val="en-US"/>
              </w:rPr>
            </w:pPr>
            <w:r>
              <w:rPr>
                <w:lang w:val="en-US"/>
              </w:rPr>
              <w:t>3e-3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258AC51" w14:textId="526BCEDE" w:rsidR="00E748DF" w:rsidRPr="00475A6B" w:rsidRDefault="00475A6B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545EE6D6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0BD5518F" w14:textId="7F2DAA9C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2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2ECCC890" w14:textId="77777777" w:rsidR="00E748DF" w:rsidRDefault="003C2193" w:rsidP="00E748DF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9</w:t>
            </w:r>
            <w:r>
              <w:rPr>
                <w:lang w:val="en-US"/>
              </w:rPr>
              <w:t>e-8</w:t>
            </w:r>
          </w:p>
          <w:p w14:paraId="11A69459" w14:textId="2E792212" w:rsidR="003C2193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7A237394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3E95D30E" w14:textId="2EB1DCDD" w:rsidR="003C2193" w:rsidRPr="005A556B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.4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4CE86D2" w14:textId="6D75CF9F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9e-4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5216EBBF" w14:textId="0ADD77E7" w:rsidR="00E748DF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E748DF" w14:paraId="2727DE69" w14:textId="77777777" w:rsidTr="004A0B85">
        <w:tc>
          <w:tcPr>
            <w:tcW w:w="1458" w:type="dxa"/>
          </w:tcPr>
          <w:p w14:paraId="613B19B3" w14:textId="15F73216" w:rsidR="00E748DF" w:rsidRDefault="00E748DF" w:rsidP="00E748DF">
            <w:pPr>
              <w:rPr>
                <w:lang w:val="en-US"/>
              </w:rPr>
            </w:pPr>
            <w:r>
              <w:rPr>
                <w:lang w:val="en-US"/>
              </w:rPr>
              <w:t>63a</w:t>
            </w:r>
          </w:p>
        </w:tc>
        <w:tc>
          <w:tcPr>
            <w:tcW w:w="1363" w:type="dxa"/>
          </w:tcPr>
          <w:p w14:paraId="293D8E65" w14:textId="74E1A6FB" w:rsidR="003C2193" w:rsidRDefault="003C2193" w:rsidP="003C2193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5e-8</w:t>
            </w:r>
          </w:p>
          <w:p w14:paraId="7ED27299" w14:textId="398C7635" w:rsidR="00E748DF" w:rsidRDefault="003C2193" w:rsidP="003C2193">
            <w:pPr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285" w:type="dxa"/>
          </w:tcPr>
          <w:p w14:paraId="14955227" w14:textId="77777777" w:rsidR="00E748DF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AB4B863" w14:textId="48D99474" w:rsidR="003C2193" w:rsidRPr="003C2193" w:rsidRDefault="003C2193" w:rsidP="00E748DF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4</w:t>
            </w:r>
          </w:p>
        </w:tc>
        <w:tc>
          <w:tcPr>
            <w:tcW w:w="1701" w:type="dxa"/>
          </w:tcPr>
          <w:p w14:paraId="12127F0A" w14:textId="222CF0ED" w:rsidR="00E748DF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6e-4</w:t>
            </w:r>
          </w:p>
        </w:tc>
        <w:tc>
          <w:tcPr>
            <w:tcW w:w="2552" w:type="dxa"/>
          </w:tcPr>
          <w:p w14:paraId="6AA06AA3" w14:textId="38740B1D" w:rsidR="00E748DF" w:rsidRPr="003C2193" w:rsidRDefault="003C2193" w:rsidP="00E748D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</w:tr>
      <w:tr w:rsidR="00347A72" w14:paraId="5D9EB1FA" w14:textId="77777777" w:rsidTr="004A0B85">
        <w:tc>
          <w:tcPr>
            <w:tcW w:w="1458" w:type="dxa"/>
            <w:tcBorders>
              <w:bottom w:val="triple" w:sz="4" w:space="0" w:color="auto"/>
            </w:tcBorders>
          </w:tcPr>
          <w:p w14:paraId="3F8C2AE6" w14:textId="474942F2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63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A8B7722" w14:textId="6B6FFB61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2.6e-8</w:t>
            </w:r>
          </w:p>
          <w:p w14:paraId="398662AA" w14:textId="53B01B40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D7C950B" w14:textId="77777777" w:rsidR="00347A72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2436BB2D" w14:textId="15D2E47F" w:rsidR="00347A72" w:rsidRPr="00347A72" w:rsidRDefault="00347A72" w:rsidP="00347A72">
            <w:pPr>
              <w:rPr>
                <w:lang w:val="en-US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85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62B76086" w14:textId="28CEE99A" w:rsidR="00347A72" w:rsidRDefault="00347A72" w:rsidP="00347A72">
            <w:pPr>
              <w:rPr>
                <w:lang w:val="en-US"/>
              </w:rPr>
            </w:pPr>
            <w:r>
              <w:rPr>
                <w:lang w:val="en-US"/>
              </w:rPr>
              <w:t>1e-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FFED0D8" w14:textId="22CF9F88" w:rsidR="00347A72" w:rsidRPr="00E445D6" w:rsidRDefault="00347A72" w:rsidP="00347A7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05D0684E" w14:textId="77777777" w:rsidTr="004A0B85">
        <w:tc>
          <w:tcPr>
            <w:tcW w:w="1458" w:type="dxa"/>
          </w:tcPr>
          <w:p w14:paraId="5B5E05A7" w14:textId="609A064B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a</w:t>
            </w:r>
          </w:p>
        </w:tc>
        <w:tc>
          <w:tcPr>
            <w:tcW w:w="1363" w:type="dxa"/>
          </w:tcPr>
          <w:p w14:paraId="410BB448" w14:textId="64EFBDAE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285" w:type="dxa"/>
          </w:tcPr>
          <w:p w14:paraId="790FF51C" w14:textId="598A7DBD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2.17</w:t>
            </w:r>
          </w:p>
        </w:tc>
        <w:tc>
          <w:tcPr>
            <w:tcW w:w="1701" w:type="dxa"/>
          </w:tcPr>
          <w:p w14:paraId="743B33E5" w14:textId="01A69C94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e-3</w:t>
            </w:r>
          </w:p>
        </w:tc>
        <w:tc>
          <w:tcPr>
            <w:tcW w:w="2552" w:type="dxa"/>
          </w:tcPr>
          <w:p w14:paraId="1E42DACB" w14:textId="26924BD9" w:rsidR="00956DD4" w:rsidRDefault="00956DD4" w:rsidP="00956DD4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956DD4" w14:paraId="32BD7663" w14:textId="77777777" w:rsidTr="004A0B85">
        <w:tc>
          <w:tcPr>
            <w:tcW w:w="1458" w:type="dxa"/>
          </w:tcPr>
          <w:p w14:paraId="273E218C" w14:textId="0FF056EC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64b</w:t>
            </w:r>
          </w:p>
        </w:tc>
        <w:tc>
          <w:tcPr>
            <w:tcW w:w="1363" w:type="dxa"/>
          </w:tcPr>
          <w:p w14:paraId="474C81AA" w14:textId="67BF57A7" w:rsid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1.8e-8</w:t>
            </w:r>
          </w:p>
          <w:p w14:paraId="1599CDF4" w14:textId="45D10635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1285" w:type="dxa"/>
          </w:tcPr>
          <w:p w14:paraId="60175394" w14:textId="77777777" w:rsidR="00956DD4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487ED82A" w14:textId="61BF13FD" w:rsidR="00956DD4" w:rsidRPr="006A2528" w:rsidRDefault="00956DD4" w:rsidP="00956DD4">
            <w:pPr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en-US"/>
              </w:rPr>
              <w:t>.94</w:t>
            </w:r>
          </w:p>
        </w:tc>
        <w:tc>
          <w:tcPr>
            <w:tcW w:w="1701" w:type="dxa"/>
          </w:tcPr>
          <w:p w14:paraId="4537AAE2" w14:textId="3BE2E476" w:rsidR="00956DD4" w:rsidRPr="006A2528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8e-4</w:t>
            </w:r>
          </w:p>
        </w:tc>
        <w:tc>
          <w:tcPr>
            <w:tcW w:w="2552" w:type="dxa"/>
          </w:tcPr>
          <w:p w14:paraId="03A381F6" w14:textId="7BF091EA" w:rsidR="00956DD4" w:rsidRPr="00956DD4" w:rsidRDefault="00956DD4" w:rsidP="00956DD4">
            <w:pPr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</w:tr>
    </w:tbl>
    <w:p w14:paraId="29737A66" w14:textId="77777777" w:rsidR="000E66F2" w:rsidRDefault="000E66F2" w:rsidP="000E66F2">
      <w:pPr>
        <w:rPr>
          <w:lang w:val="en-US"/>
        </w:rPr>
      </w:pPr>
    </w:p>
    <w:p w14:paraId="59469AB8" w14:textId="77777777" w:rsidR="00405B01" w:rsidRPr="001C6518" w:rsidRDefault="00405B01" w:rsidP="00405B01">
      <w:pPr>
        <w:rPr>
          <w:lang w:val="uk-UA"/>
        </w:rPr>
      </w:pPr>
      <w:r>
        <w:rPr>
          <w:lang w:val="uk-UA"/>
        </w:rPr>
        <w:t>Зворотні ВАХ:</w:t>
      </w:r>
    </w:p>
    <w:p w14:paraId="04AA5B17" w14:textId="3CFFFEBE" w:rsidR="00405B01" w:rsidRDefault="00405B01" w:rsidP="00405B01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43DC99B0" wp14:editId="11E4250B">
            <wp:extent cx="5321300" cy="3761599"/>
            <wp:effectExtent l="0" t="0" r="0" b="0"/>
            <wp:docPr id="17889970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997096" name="Рисунок 178899709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195" cy="376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778A0" w14:textId="77777777" w:rsidR="000E66F2" w:rsidRDefault="000E66F2">
      <w:pPr>
        <w:rPr>
          <w:lang w:val="en-US"/>
        </w:rPr>
      </w:pPr>
    </w:p>
    <w:p w14:paraId="2FFB959C" w14:textId="587EFFAD" w:rsidR="00BC3B92" w:rsidRDefault="00BC3B92">
      <w:pPr>
        <w:rPr>
          <w:lang w:val="en-US"/>
        </w:rPr>
      </w:pPr>
      <w:r>
        <w:rPr>
          <w:lang w:val="en-US"/>
        </w:rPr>
        <w:br w:type="page"/>
      </w:r>
    </w:p>
    <w:p w14:paraId="560E1B69" w14:textId="77777777" w:rsidR="00BC3B92" w:rsidRDefault="00BC3B92" w:rsidP="00BC3B92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BC3B92" w14:paraId="218407AA" w14:textId="77777777" w:rsidTr="00217472">
        <w:tc>
          <w:tcPr>
            <w:tcW w:w="1008" w:type="dxa"/>
          </w:tcPr>
          <w:p w14:paraId="763E6B2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53A09E9D" w14:textId="77777777" w:rsidR="00BC3B92" w:rsidRPr="00900527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3F1CDC4" w14:textId="77777777" w:rsidR="00BC3B92" w:rsidRDefault="00BC3B92" w:rsidP="00217472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7E6FC525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20EB20B1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7751F0B4" w14:textId="77777777" w:rsidR="00BC3B92" w:rsidRPr="00A0107F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1D8C116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BC3B92" w14:paraId="5481E6C4" w14:textId="77777777" w:rsidTr="00217472">
        <w:tc>
          <w:tcPr>
            <w:tcW w:w="1008" w:type="dxa"/>
          </w:tcPr>
          <w:p w14:paraId="0DEB5775" w14:textId="16607181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133" w:type="dxa"/>
            <w:vMerge w:val="restart"/>
            <w:vAlign w:val="center"/>
          </w:tcPr>
          <w:p w14:paraId="1886DEC6" w14:textId="774C0E7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91D1F69" w14:textId="1ACB87FE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3D4AAB94" w14:textId="4854ED34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74A51B96" w14:textId="56B43331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7D204CFD" w14:textId="642C58F2" w:rsidR="00BC3B92" w:rsidRP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6.2</w:t>
            </w:r>
          </w:p>
        </w:tc>
        <w:tc>
          <w:tcPr>
            <w:tcW w:w="2834" w:type="dxa"/>
            <w:vMerge w:val="restart"/>
          </w:tcPr>
          <w:p w14:paraId="5B367DB8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97E5038" w14:textId="77777777" w:rsidTr="00217472">
        <w:tc>
          <w:tcPr>
            <w:tcW w:w="1008" w:type="dxa"/>
          </w:tcPr>
          <w:p w14:paraId="7AEC7B50" w14:textId="035EED3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133" w:type="dxa"/>
            <w:vMerge/>
            <w:vAlign w:val="center"/>
          </w:tcPr>
          <w:p w14:paraId="5D43A96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7C7435E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02702A4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4133B1E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10CFA666" w14:textId="0D344171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.7</w:t>
            </w:r>
          </w:p>
        </w:tc>
        <w:tc>
          <w:tcPr>
            <w:tcW w:w="2834" w:type="dxa"/>
            <w:vMerge/>
          </w:tcPr>
          <w:p w14:paraId="092F5FE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4EB2E6C0" w14:textId="77777777" w:rsidTr="00217472">
        <w:tc>
          <w:tcPr>
            <w:tcW w:w="1008" w:type="dxa"/>
          </w:tcPr>
          <w:p w14:paraId="7F32C695" w14:textId="4CD2C2F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133" w:type="dxa"/>
            <w:vMerge w:val="restart"/>
            <w:vAlign w:val="center"/>
          </w:tcPr>
          <w:p w14:paraId="59F94AB9" w14:textId="3BD42F6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4BB47A24" w14:textId="5CDE70A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5BE963C" w14:textId="511232D7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  <w:vMerge w:val="restart"/>
            <w:vAlign w:val="center"/>
          </w:tcPr>
          <w:p w14:paraId="5B966FDC" w14:textId="133F2D5B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354E32A0" w14:textId="7D9AFCA0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.7</w:t>
            </w:r>
          </w:p>
        </w:tc>
        <w:tc>
          <w:tcPr>
            <w:tcW w:w="2834" w:type="dxa"/>
            <w:vMerge w:val="restart"/>
          </w:tcPr>
          <w:p w14:paraId="13F8E697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7A116A5B" w14:textId="77777777" w:rsidTr="00217472">
        <w:tc>
          <w:tcPr>
            <w:tcW w:w="1008" w:type="dxa"/>
          </w:tcPr>
          <w:p w14:paraId="404B40EC" w14:textId="26EEF6D4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133" w:type="dxa"/>
            <w:vMerge/>
            <w:vAlign w:val="center"/>
          </w:tcPr>
          <w:p w14:paraId="22066A2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6B238B3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4DA0EBD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31855554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3273B66" w14:textId="461C03E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8</w:t>
            </w:r>
          </w:p>
        </w:tc>
        <w:tc>
          <w:tcPr>
            <w:tcW w:w="2834" w:type="dxa"/>
            <w:vMerge/>
          </w:tcPr>
          <w:p w14:paraId="731EA79F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89D9EFC" w14:textId="77777777" w:rsidTr="00217472">
        <w:tc>
          <w:tcPr>
            <w:tcW w:w="1008" w:type="dxa"/>
          </w:tcPr>
          <w:p w14:paraId="5131B728" w14:textId="1D388E6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133" w:type="dxa"/>
            <w:vMerge/>
            <w:vAlign w:val="center"/>
          </w:tcPr>
          <w:p w14:paraId="7B4C684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D49311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BED8D09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23485CE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A20BA19" w14:textId="2AAA064C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7</w:t>
            </w:r>
          </w:p>
        </w:tc>
        <w:tc>
          <w:tcPr>
            <w:tcW w:w="2834" w:type="dxa"/>
            <w:vMerge/>
          </w:tcPr>
          <w:p w14:paraId="4490230E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14DED247" w14:textId="77777777" w:rsidTr="00217472">
        <w:tc>
          <w:tcPr>
            <w:tcW w:w="1008" w:type="dxa"/>
          </w:tcPr>
          <w:p w14:paraId="01E90DA8" w14:textId="2738899C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133" w:type="dxa"/>
            <w:vMerge w:val="restart"/>
            <w:vAlign w:val="center"/>
          </w:tcPr>
          <w:p w14:paraId="64BD8CEB" w14:textId="562AFDD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56D3F7A0" w14:textId="5C9529E2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1CCFA751" w14:textId="1012BB8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552A15F" w14:textId="329A11CD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2E059646" w14:textId="23EBCC98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6</w:t>
            </w:r>
          </w:p>
        </w:tc>
        <w:tc>
          <w:tcPr>
            <w:tcW w:w="2834" w:type="dxa"/>
            <w:vMerge w:val="restart"/>
          </w:tcPr>
          <w:p w14:paraId="2762D05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D1FB6C1" w14:textId="77777777" w:rsidTr="00217472">
        <w:tc>
          <w:tcPr>
            <w:tcW w:w="1008" w:type="dxa"/>
          </w:tcPr>
          <w:p w14:paraId="5AAE8F5C" w14:textId="566E2C47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133" w:type="dxa"/>
            <w:vMerge/>
            <w:vAlign w:val="center"/>
          </w:tcPr>
          <w:p w14:paraId="75BE93A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2B32BE8A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54C48461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12176BB0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78AE860" w14:textId="3959578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.6</w:t>
            </w:r>
          </w:p>
        </w:tc>
        <w:tc>
          <w:tcPr>
            <w:tcW w:w="2834" w:type="dxa"/>
            <w:vMerge/>
          </w:tcPr>
          <w:p w14:paraId="17016F83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28CABF7E" w14:textId="77777777" w:rsidTr="00217472">
        <w:tc>
          <w:tcPr>
            <w:tcW w:w="1008" w:type="dxa"/>
          </w:tcPr>
          <w:p w14:paraId="34B2CC80" w14:textId="33831ED9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133" w:type="dxa"/>
            <w:vMerge/>
            <w:vAlign w:val="center"/>
          </w:tcPr>
          <w:p w14:paraId="4A5C21CB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4B8933A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9903FE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5DF04267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530602D" w14:textId="2531B12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.9</w:t>
            </w:r>
          </w:p>
        </w:tc>
        <w:tc>
          <w:tcPr>
            <w:tcW w:w="2834" w:type="dxa"/>
            <w:vMerge/>
          </w:tcPr>
          <w:p w14:paraId="0BE69AB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65E59B25" w14:textId="77777777" w:rsidTr="00217472">
        <w:tc>
          <w:tcPr>
            <w:tcW w:w="1008" w:type="dxa"/>
          </w:tcPr>
          <w:p w14:paraId="05210A29" w14:textId="6A91297A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133" w:type="dxa"/>
            <w:vMerge w:val="restart"/>
            <w:vAlign w:val="center"/>
          </w:tcPr>
          <w:p w14:paraId="5F8F8203" w14:textId="4A594499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1F7B92FF" w14:textId="6174B42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62C2F54F" w14:textId="5F606585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6C49CC23" w14:textId="693C0A8E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66293EE4" w14:textId="6A7F870B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5</w:t>
            </w:r>
          </w:p>
        </w:tc>
        <w:tc>
          <w:tcPr>
            <w:tcW w:w="2834" w:type="dxa"/>
            <w:vMerge w:val="restart"/>
          </w:tcPr>
          <w:p w14:paraId="575EAB7C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5C466A66" w14:textId="77777777" w:rsidTr="00217472">
        <w:tc>
          <w:tcPr>
            <w:tcW w:w="1008" w:type="dxa"/>
          </w:tcPr>
          <w:p w14:paraId="347DD83F" w14:textId="71706FD6" w:rsidR="00BC3B92" w:rsidRDefault="00BC3B92" w:rsidP="0021747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133" w:type="dxa"/>
            <w:vMerge/>
            <w:vAlign w:val="center"/>
          </w:tcPr>
          <w:p w14:paraId="5ADDC1C0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085ECCE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37E86256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Merge/>
            <w:vAlign w:val="center"/>
          </w:tcPr>
          <w:p w14:paraId="69114698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56CE2EC0" w14:textId="0861DDCD" w:rsidR="00BC3B92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.8</w:t>
            </w:r>
          </w:p>
        </w:tc>
        <w:tc>
          <w:tcPr>
            <w:tcW w:w="2834" w:type="dxa"/>
            <w:vMerge/>
          </w:tcPr>
          <w:p w14:paraId="3EE46D6B" w14:textId="77777777" w:rsidR="00BC3B92" w:rsidRDefault="00BC3B92" w:rsidP="00217472">
            <w:pPr>
              <w:rPr>
                <w:lang w:val="uk-UA"/>
              </w:rPr>
            </w:pPr>
          </w:p>
        </w:tc>
      </w:tr>
      <w:tr w:rsidR="00BC3B92" w14:paraId="02F883C6" w14:textId="77777777" w:rsidTr="00217472">
        <w:tc>
          <w:tcPr>
            <w:tcW w:w="1008" w:type="dxa"/>
          </w:tcPr>
          <w:p w14:paraId="5257CB63" w14:textId="77777777" w:rsidR="00BC3B92" w:rsidRDefault="00BC3B92" w:rsidP="00217472">
            <w:pPr>
              <w:rPr>
                <w:lang w:val="en-US"/>
              </w:rPr>
            </w:pPr>
          </w:p>
        </w:tc>
        <w:tc>
          <w:tcPr>
            <w:tcW w:w="1133" w:type="dxa"/>
            <w:vAlign w:val="center"/>
          </w:tcPr>
          <w:p w14:paraId="0D226B83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Align w:val="center"/>
          </w:tcPr>
          <w:p w14:paraId="7C832C32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4F436F6D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14:paraId="69168CC6" w14:textId="77777777" w:rsidR="00BC3B92" w:rsidRDefault="00BC3B92" w:rsidP="00217472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1238284" w14:textId="77777777" w:rsidR="00BC3B92" w:rsidRDefault="00BC3B92" w:rsidP="00217472">
            <w:pPr>
              <w:jc w:val="center"/>
              <w:rPr>
                <w:lang w:val="en-US"/>
              </w:rPr>
            </w:pPr>
          </w:p>
        </w:tc>
        <w:tc>
          <w:tcPr>
            <w:tcW w:w="2834" w:type="dxa"/>
          </w:tcPr>
          <w:p w14:paraId="6A52BBB8" w14:textId="77777777" w:rsidR="00BC3B92" w:rsidRDefault="00BC3B92" w:rsidP="00217472">
            <w:pPr>
              <w:rPr>
                <w:lang w:val="uk-UA"/>
              </w:rPr>
            </w:pPr>
          </w:p>
        </w:tc>
      </w:tr>
    </w:tbl>
    <w:p w14:paraId="167ECEC3" w14:textId="77777777" w:rsidR="00BC3B92" w:rsidRDefault="00BC3B92" w:rsidP="00BC3B92">
      <w:pPr>
        <w:rPr>
          <w:lang w:val="uk-UA"/>
        </w:rPr>
      </w:pPr>
    </w:p>
    <w:p w14:paraId="19CED55A" w14:textId="77777777" w:rsidR="00BC3B92" w:rsidRPr="00B23B2C" w:rsidRDefault="00BC3B92" w:rsidP="00BC3B92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88"/>
        <w:gridCol w:w="1399"/>
        <w:gridCol w:w="1187"/>
        <w:gridCol w:w="1546"/>
        <w:gridCol w:w="3406"/>
      </w:tblGrid>
      <w:tr w:rsidR="00BC3B92" w14:paraId="1980E2B0" w14:textId="77777777" w:rsidTr="00217472">
        <w:tc>
          <w:tcPr>
            <w:tcW w:w="1388" w:type="dxa"/>
            <w:vMerge w:val="restart"/>
          </w:tcPr>
          <w:p w14:paraId="2EDB8E40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7538" w:type="dxa"/>
            <w:gridSpan w:val="4"/>
          </w:tcPr>
          <w:p w14:paraId="37ECFBB3" w14:textId="77777777" w:rsidR="00BC3B92" w:rsidRDefault="00BC3B92" w:rsidP="00217472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C3B92" w14:paraId="5DFA3D43" w14:textId="77777777" w:rsidTr="00217472">
        <w:tc>
          <w:tcPr>
            <w:tcW w:w="1388" w:type="dxa"/>
            <w:vMerge/>
          </w:tcPr>
          <w:p w14:paraId="0085398E" w14:textId="77777777" w:rsidR="00BC3B92" w:rsidRDefault="00BC3B92" w:rsidP="00217472">
            <w:pPr>
              <w:rPr>
                <w:lang w:val="uk-UA"/>
              </w:rPr>
            </w:pPr>
          </w:p>
        </w:tc>
        <w:tc>
          <w:tcPr>
            <w:tcW w:w="1399" w:type="dxa"/>
          </w:tcPr>
          <w:p w14:paraId="11FDB83B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187" w:type="dxa"/>
          </w:tcPr>
          <w:p w14:paraId="4D917963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546" w:type="dxa"/>
          </w:tcPr>
          <w:p w14:paraId="60EABB05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  <w:tc>
          <w:tcPr>
            <w:tcW w:w="3406" w:type="dxa"/>
          </w:tcPr>
          <w:p w14:paraId="28158E21" w14:textId="77777777" w:rsidR="00BC3B92" w:rsidRPr="006A1F6F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t>Імпедансна спектроскопія</w:t>
            </w:r>
          </w:p>
        </w:tc>
      </w:tr>
      <w:tr w:rsidR="00BC3B92" w14:paraId="6C588AB9" w14:textId="77777777" w:rsidTr="00217472">
        <w:tc>
          <w:tcPr>
            <w:tcW w:w="1388" w:type="dxa"/>
          </w:tcPr>
          <w:p w14:paraId="640D12CC" w14:textId="011F5F9E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99" w:type="dxa"/>
          </w:tcPr>
          <w:p w14:paraId="649705AE" w14:textId="11B905CC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187" w:type="dxa"/>
          </w:tcPr>
          <w:p w14:paraId="10C1E1CB" w14:textId="3277752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78FFECB4" w14:textId="0D364F95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</w:tcPr>
          <w:p w14:paraId="0D28ABEE" w14:textId="2D86C6A2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52D606D7" w14:textId="77777777" w:rsidTr="00BC3B92">
        <w:tc>
          <w:tcPr>
            <w:tcW w:w="1388" w:type="dxa"/>
            <w:tcBorders>
              <w:bottom w:val="triple" w:sz="4" w:space="0" w:color="auto"/>
            </w:tcBorders>
          </w:tcPr>
          <w:p w14:paraId="1BCEBD11" w14:textId="2BA3EB2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537F157" w14:textId="1017642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E329157" w14:textId="027EBE5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64FE7E4F" w14:textId="3E13EAF0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12409663" w14:textId="5E639BE3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704C57B2" w14:textId="77777777" w:rsidTr="00BC3B92">
        <w:tc>
          <w:tcPr>
            <w:tcW w:w="1388" w:type="dxa"/>
            <w:tcBorders>
              <w:top w:val="triple" w:sz="4" w:space="0" w:color="auto"/>
              <w:bottom w:val="single" w:sz="4" w:space="0" w:color="auto"/>
            </w:tcBorders>
          </w:tcPr>
          <w:p w14:paraId="06A1D6A3" w14:textId="4A80AD8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99" w:type="dxa"/>
            <w:tcBorders>
              <w:top w:val="triple" w:sz="4" w:space="0" w:color="auto"/>
              <w:bottom w:val="single" w:sz="4" w:space="0" w:color="auto"/>
            </w:tcBorders>
          </w:tcPr>
          <w:p w14:paraId="09B3D3D4" w14:textId="52DCF88E" w:rsidR="00BC3B92" w:rsidRPr="0069528C" w:rsidRDefault="0005755B" w:rsidP="00BC3B92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187" w:type="dxa"/>
            <w:tcBorders>
              <w:top w:val="triple" w:sz="4" w:space="0" w:color="auto"/>
              <w:bottom w:val="single" w:sz="4" w:space="0" w:color="auto"/>
            </w:tcBorders>
          </w:tcPr>
          <w:p w14:paraId="52D230B9" w14:textId="59FD5343" w:rsidR="00BC3B92" w:rsidRPr="0069528C" w:rsidRDefault="0005755B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top w:val="triple" w:sz="4" w:space="0" w:color="auto"/>
              <w:bottom w:val="single" w:sz="4" w:space="0" w:color="auto"/>
            </w:tcBorders>
          </w:tcPr>
          <w:p w14:paraId="64A418B3" w14:textId="48888C17" w:rsidR="00BC3B92" w:rsidRPr="0069528C" w:rsidRDefault="0005755B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  <w:bottom w:val="single" w:sz="4" w:space="0" w:color="auto"/>
            </w:tcBorders>
          </w:tcPr>
          <w:p w14:paraId="06546FA9" w14:textId="77777777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3D20E140" w14:textId="77777777" w:rsidTr="00BC3B92">
        <w:tc>
          <w:tcPr>
            <w:tcW w:w="1388" w:type="dxa"/>
            <w:tcBorders>
              <w:top w:val="single" w:sz="4" w:space="0" w:color="auto"/>
            </w:tcBorders>
          </w:tcPr>
          <w:p w14:paraId="77D14CC1" w14:textId="458D02A5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99" w:type="dxa"/>
            <w:tcBorders>
              <w:top w:val="single" w:sz="4" w:space="0" w:color="auto"/>
            </w:tcBorders>
          </w:tcPr>
          <w:p w14:paraId="337A8279" w14:textId="09CEA2E8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5</w:t>
            </w:r>
          </w:p>
        </w:tc>
        <w:tc>
          <w:tcPr>
            <w:tcW w:w="1187" w:type="dxa"/>
            <w:tcBorders>
              <w:top w:val="single" w:sz="4" w:space="0" w:color="auto"/>
            </w:tcBorders>
          </w:tcPr>
          <w:p w14:paraId="7DEC2742" w14:textId="714B990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top w:val="single" w:sz="4" w:space="0" w:color="auto"/>
            </w:tcBorders>
          </w:tcPr>
          <w:p w14:paraId="67AAFDDE" w14:textId="336BE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  <w:tcBorders>
              <w:top w:val="single" w:sz="4" w:space="0" w:color="auto"/>
            </w:tcBorders>
          </w:tcPr>
          <w:p w14:paraId="25DA2742" w14:textId="3C85E7B1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5298C50E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316E18A9" w14:textId="4DAB4EC1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67B4DF03" w14:textId="2BD7BEFA" w:rsidR="00BC3B92" w:rsidRPr="0069528C" w:rsidRDefault="00923215" w:rsidP="00BC3B92">
            <w:pPr>
              <w:rPr>
                <w:lang w:val="en-US"/>
              </w:rPr>
            </w:pPr>
            <w:r>
              <w:rPr>
                <w:lang w:val="en-US"/>
              </w:rPr>
              <w:t>0.79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20DC6B34" w14:textId="04C25E3B" w:rsidR="00BC3B92" w:rsidRPr="0069528C" w:rsidRDefault="00923215" w:rsidP="00BC3B92">
            <w:pPr>
              <w:rPr>
                <w:lang w:val="en-US"/>
              </w:rPr>
            </w:pPr>
            <w:r>
              <w:rPr>
                <w:lang w:val="en-US"/>
              </w:rPr>
              <w:t>0.68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4309800F" w14:textId="274482BC" w:rsidR="00BC3B92" w:rsidRPr="0069528C" w:rsidRDefault="00923215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5E8294F1" w14:textId="23A1EAB4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656768EF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49CC8C51" w14:textId="3FF921A6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72FDE49" w14:textId="0DCEA8AD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83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126F6EB7" w14:textId="5F57E3BF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7F70DF0" w14:textId="6420C966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3BDE9784" w14:textId="54C09607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594F3F23" w14:textId="77777777" w:rsidTr="00BC3B92">
        <w:tc>
          <w:tcPr>
            <w:tcW w:w="1388" w:type="dxa"/>
            <w:tcBorders>
              <w:bottom w:val="single" w:sz="4" w:space="0" w:color="auto"/>
            </w:tcBorders>
          </w:tcPr>
          <w:p w14:paraId="4B318BB0" w14:textId="538CA77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46C8CA3C" w14:textId="0B4FEBFB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single" w:sz="4" w:space="0" w:color="auto"/>
            </w:tcBorders>
          </w:tcPr>
          <w:p w14:paraId="20033DD6" w14:textId="12D12DB2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3767ECA5" w14:textId="59B39BD8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4</w:t>
            </w:r>
          </w:p>
        </w:tc>
        <w:tc>
          <w:tcPr>
            <w:tcW w:w="3406" w:type="dxa"/>
            <w:tcBorders>
              <w:bottom w:val="single" w:sz="4" w:space="0" w:color="auto"/>
            </w:tcBorders>
          </w:tcPr>
          <w:p w14:paraId="28EE4EBC" w14:textId="3BC24C3D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7B8B3485" w14:textId="77777777" w:rsidTr="00217472">
        <w:tc>
          <w:tcPr>
            <w:tcW w:w="1388" w:type="dxa"/>
            <w:tcBorders>
              <w:bottom w:val="triple" w:sz="4" w:space="0" w:color="auto"/>
            </w:tcBorders>
          </w:tcPr>
          <w:p w14:paraId="58958A91" w14:textId="5602132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99" w:type="dxa"/>
            <w:tcBorders>
              <w:bottom w:val="triple" w:sz="4" w:space="0" w:color="auto"/>
            </w:tcBorders>
          </w:tcPr>
          <w:p w14:paraId="7BF1BF81" w14:textId="496C0384" w:rsidR="00BC3B92" w:rsidRPr="0069528C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bottom w:val="triple" w:sz="4" w:space="0" w:color="auto"/>
            </w:tcBorders>
          </w:tcPr>
          <w:p w14:paraId="044CA81C" w14:textId="549FB473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  <w:tcBorders>
              <w:bottom w:val="triple" w:sz="4" w:space="0" w:color="auto"/>
            </w:tcBorders>
          </w:tcPr>
          <w:p w14:paraId="0BD9F18C" w14:textId="1BCF8E24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bottom w:val="triple" w:sz="4" w:space="0" w:color="auto"/>
            </w:tcBorders>
          </w:tcPr>
          <w:p w14:paraId="43144440" w14:textId="77777777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113FFBE4" w14:textId="77777777" w:rsidTr="00217472">
        <w:tc>
          <w:tcPr>
            <w:tcW w:w="1388" w:type="dxa"/>
            <w:tcBorders>
              <w:top w:val="triple" w:sz="4" w:space="0" w:color="auto"/>
            </w:tcBorders>
          </w:tcPr>
          <w:p w14:paraId="50360E6F" w14:textId="28A536C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99" w:type="dxa"/>
            <w:tcBorders>
              <w:top w:val="triple" w:sz="4" w:space="0" w:color="auto"/>
            </w:tcBorders>
          </w:tcPr>
          <w:p w14:paraId="44D4A7AB" w14:textId="33F6615F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8</w:t>
            </w:r>
          </w:p>
        </w:tc>
        <w:tc>
          <w:tcPr>
            <w:tcW w:w="1187" w:type="dxa"/>
            <w:tcBorders>
              <w:top w:val="triple" w:sz="4" w:space="0" w:color="auto"/>
            </w:tcBorders>
          </w:tcPr>
          <w:p w14:paraId="2D3121D1" w14:textId="1619E910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9</w:t>
            </w:r>
          </w:p>
        </w:tc>
        <w:tc>
          <w:tcPr>
            <w:tcW w:w="1546" w:type="dxa"/>
            <w:tcBorders>
              <w:top w:val="triple" w:sz="4" w:space="0" w:color="auto"/>
            </w:tcBorders>
          </w:tcPr>
          <w:p w14:paraId="50EB0878" w14:textId="205EC431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6</w:t>
            </w:r>
          </w:p>
        </w:tc>
        <w:tc>
          <w:tcPr>
            <w:tcW w:w="3406" w:type="dxa"/>
            <w:tcBorders>
              <w:top w:val="triple" w:sz="4" w:space="0" w:color="auto"/>
            </w:tcBorders>
          </w:tcPr>
          <w:p w14:paraId="63B0D09D" w14:textId="5755F87E" w:rsidR="00BC3B92" w:rsidRDefault="00BC3B92" w:rsidP="00BC3B92">
            <w:pPr>
              <w:rPr>
                <w:lang w:val="en-US"/>
              </w:rPr>
            </w:pPr>
          </w:p>
        </w:tc>
      </w:tr>
      <w:tr w:rsidR="00BC3B92" w14:paraId="0E584EB8" w14:textId="77777777" w:rsidTr="00217472">
        <w:tc>
          <w:tcPr>
            <w:tcW w:w="1388" w:type="dxa"/>
          </w:tcPr>
          <w:p w14:paraId="5EAF2009" w14:textId="65333CF1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99" w:type="dxa"/>
          </w:tcPr>
          <w:p w14:paraId="7F6CDAAC" w14:textId="65704A3C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77</w:t>
            </w:r>
          </w:p>
        </w:tc>
        <w:tc>
          <w:tcPr>
            <w:tcW w:w="1187" w:type="dxa"/>
          </w:tcPr>
          <w:p w14:paraId="0E0DFDC9" w14:textId="5054578B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7</w:t>
            </w:r>
          </w:p>
        </w:tc>
        <w:tc>
          <w:tcPr>
            <w:tcW w:w="1546" w:type="dxa"/>
          </w:tcPr>
          <w:p w14:paraId="49CDC0E4" w14:textId="223C6E9D" w:rsidR="00BC3B92" w:rsidRPr="002A55F2" w:rsidRDefault="00835962" w:rsidP="00BC3B92">
            <w:pPr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3406" w:type="dxa"/>
          </w:tcPr>
          <w:p w14:paraId="756DBF7F" w14:textId="43A9E8DB" w:rsidR="00BC3B92" w:rsidRDefault="00BC3B92" w:rsidP="00BC3B92">
            <w:pPr>
              <w:rPr>
                <w:lang w:val="en-US"/>
              </w:rPr>
            </w:pPr>
          </w:p>
        </w:tc>
      </w:tr>
    </w:tbl>
    <w:p w14:paraId="6CD0ABC1" w14:textId="77777777" w:rsidR="00BC3B92" w:rsidRDefault="00BC3B92" w:rsidP="00BC3B92">
      <w:pPr>
        <w:rPr>
          <w:lang w:val="en-US"/>
        </w:rPr>
      </w:pPr>
    </w:p>
    <w:p w14:paraId="1C59ECD3" w14:textId="77777777" w:rsidR="00BC3B92" w:rsidRDefault="00BC3B92" w:rsidP="00BC3B92">
      <w:pPr>
        <w:rPr>
          <w:lang w:val="en-US"/>
        </w:rPr>
      </w:pPr>
      <w:r>
        <w:rPr>
          <w:lang w:val="uk-UA"/>
        </w:rPr>
        <w:t>Прямі вольт-амперні характеристики, виміряні при Т=29</w:t>
      </w:r>
      <w:r>
        <w:rPr>
          <w:lang w:val="en-US"/>
        </w:rPr>
        <w:t>7</w:t>
      </w:r>
      <w:r>
        <w:rPr>
          <w:lang w:val="uk-UA"/>
        </w:rPr>
        <w:t xml:space="preserve"> К,  апроксимувалися відповідно до одно- або </w:t>
      </w:r>
      <w:r>
        <w:rPr>
          <w:lang w:val="ru-RU"/>
        </w:rPr>
        <w:t>дво</w:t>
      </w:r>
      <w:r>
        <w:rPr>
          <w:lang w:val="uk-UA"/>
        </w:rPr>
        <w:t>-діодної моделі:</w:t>
      </w:r>
    </w:p>
    <w:p w14:paraId="40DF08BC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37AEA137">
          <v:shape id="_x0000_i1031" type="#_x0000_t75" style="width:269.25pt;height:54.75pt" o:ole="">
            <v:imagedata r:id="rId8" o:title=""/>
          </v:shape>
          <o:OLEObject Type="Embed" ProgID="Equation.DSMT4" ShapeID="_x0000_i1031" DrawAspect="Content" ObjectID="_1775914555" r:id="rId23"/>
        </w:object>
      </w:r>
    </w:p>
    <w:p w14:paraId="214EBBA6" w14:textId="77777777" w:rsidR="00BC3B92" w:rsidRDefault="00BC3B92" w:rsidP="00BC3B92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6220" w:dyaOrig="740" w14:anchorId="416B8D07">
          <v:shape id="_x0000_i1032" type="#_x0000_t75" style="width:462.75pt;height:54.75pt" o:ole="">
            <v:imagedata r:id="rId18" o:title=""/>
          </v:shape>
          <o:OLEObject Type="Embed" ProgID="Equation.DSMT4" ShapeID="_x0000_i1032" DrawAspect="Content" ObjectID="_1775914556" r:id="rId24"/>
        </w:object>
      </w:r>
    </w:p>
    <w:p w14:paraId="64818C12" w14:textId="77777777" w:rsidR="00BC3B92" w:rsidRDefault="00BC3B92" w:rsidP="00BC3B92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BC3B92" w14:paraId="26B06115" w14:textId="77777777" w:rsidTr="00217472">
        <w:tc>
          <w:tcPr>
            <w:tcW w:w="1458" w:type="dxa"/>
          </w:tcPr>
          <w:p w14:paraId="58E7744A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uk-UA"/>
              </w:rPr>
              <w:lastRenderedPageBreak/>
              <w:t>Зразок</w:t>
            </w:r>
          </w:p>
        </w:tc>
        <w:tc>
          <w:tcPr>
            <w:tcW w:w="1363" w:type="dxa"/>
          </w:tcPr>
          <w:p w14:paraId="42652E59" w14:textId="77777777" w:rsidR="00BC3B92" w:rsidRPr="001C6518" w:rsidRDefault="00BC3B92" w:rsidP="00217472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EAFE2A6" w14:textId="77777777" w:rsidR="00BC3B92" w:rsidRPr="001C6518" w:rsidRDefault="00BC3B92" w:rsidP="0021747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7C96DDBB" w14:textId="77777777" w:rsidR="00BC3B92" w:rsidRPr="001C6518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42C5508F" w14:textId="77777777" w:rsidR="00BC3B92" w:rsidRDefault="00BC3B92" w:rsidP="00217472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BC3B92" w14:paraId="553DB965" w14:textId="77777777" w:rsidTr="00217472">
        <w:tc>
          <w:tcPr>
            <w:tcW w:w="1458" w:type="dxa"/>
          </w:tcPr>
          <w:p w14:paraId="57892204" w14:textId="6D2B3411" w:rsidR="00BC3B92" w:rsidRPr="00A0107F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1a</w:t>
            </w:r>
          </w:p>
        </w:tc>
        <w:tc>
          <w:tcPr>
            <w:tcW w:w="1363" w:type="dxa"/>
          </w:tcPr>
          <w:p w14:paraId="6CACBB48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uk-UA"/>
              </w:rPr>
              <w:t>1</w:t>
            </w:r>
            <w:r>
              <w:rPr>
                <w:lang w:val="en-US"/>
              </w:rPr>
              <w:t>.e</w:t>
            </w:r>
            <w:r>
              <w:rPr>
                <w:lang w:val="ru-RU"/>
              </w:rPr>
              <w:t>-8</w:t>
            </w:r>
          </w:p>
          <w:p w14:paraId="48A99BB0" w14:textId="20D9FB3F" w:rsidR="000746DD" w:rsidRPr="000746DD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21</w:t>
            </w:r>
          </w:p>
        </w:tc>
        <w:tc>
          <w:tcPr>
            <w:tcW w:w="1285" w:type="dxa"/>
          </w:tcPr>
          <w:p w14:paraId="5813D946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35E9FB69" w14:textId="63ADFEEA" w:rsidR="000746DD" w:rsidRPr="000746DD" w:rsidRDefault="000746DD" w:rsidP="00BC3B92">
            <w:pPr>
              <w:rPr>
                <w:lang w:val="uk-UA"/>
              </w:rPr>
            </w:pPr>
            <w:r>
              <w:rPr>
                <w:lang w:val="uk-UA"/>
              </w:rPr>
              <w:t>3.80</w:t>
            </w:r>
          </w:p>
        </w:tc>
        <w:tc>
          <w:tcPr>
            <w:tcW w:w="1701" w:type="dxa"/>
          </w:tcPr>
          <w:p w14:paraId="6C5ECE1F" w14:textId="1AF1BE65" w:rsidR="00BC3B92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47</w:t>
            </w:r>
          </w:p>
        </w:tc>
        <w:tc>
          <w:tcPr>
            <w:tcW w:w="2552" w:type="dxa"/>
          </w:tcPr>
          <w:p w14:paraId="0C167972" w14:textId="406B8E69" w:rsidR="00BC3B92" w:rsidRPr="000746DD" w:rsidRDefault="000746DD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C95B4F3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3BFE2D43" w14:textId="2D7961B2" w:rsidR="00BC3B92" w:rsidRDefault="00BC3B92" w:rsidP="00BC3B92">
            <w:pPr>
              <w:rPr>
                <w:lang w:val="uk-UA"/>
              </w:rPr>
            </w:pPr>
            <w:r>
              <w:rPr>
                <w:lang w:val="en-US"/>
              </w:rPr>
              <w:t>71b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6E564EA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9e-9</w:t>
            </w:r>
          </w:p>
          <w:p w14:paraId="29C544E4" w14:textId="2C48ADE1" w:rsidR="000746DD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1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A931380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1BF882B3" w14:textId="255AC997" w:rsidR="000746DD" w:rsidRPr="00A07D6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2.80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7BACA3F" w14:textId="23720DCB" w:rsidR="00BC3B92" w:rsidRPr="000746DD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43ED95B9" w14:textId="05D91508" w:rsidR="00BC3B92" w:rsidRPr="000746DD" w:rsidRDefault="000746DD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67F05F45" w14:textId="77777777" w:rsidTr="00217472">
        <w:tc>
          <w:tcPr>
            <w:tcW w:w="1458" w:type="dxa"/>
            <w:tcBorders>
              <w:top w:val="triple" w:sz="4" w:space="0" w:color="auto"/>
            </w:tcBorders>
          </w:tcPr>
          <w:p w14:paraId="664B807A" w14:textId="24A5A456" w:rsidR="00BC3B92" w:rsidRPr="00AB65EB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a</w:t>
            </w:r>
          </w:p>
        </w:tc>
        <w:tc>
          <w:tcPr>
            <w:tcW w:w="1363" w:type="dxa"/>
            <w:tcBorders>
              <w:top w:val="triple" w:sz="4" w:space="0" w:color="auto"/>
            </w:tcBorders>
          </w:tcPr>
          <w:p w14:paraId="4D937938" w14:textId="77777777" w:rsidR="00BC3B92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1.2e-8</w:t>
            </w:r>
          </w:p>
          <w:p w14:paraId="798CBCFB" w14:textId="6FE66B40" w:rsidR="00E67810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1285" w:type="dxa"/>
            <w:tcBorders>
              <w:top w:val="triple" w:sz="4" w:space="0" w:color="auto"/>
            </w:tcBorders>
          </w:tcPr>
          <w:p w14:paraId="40A206A8" w14:textId="77777777" w:rsidR="00BC3B92" w:rsidRDefault="000746DD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73AE245" w14:textId="2DF3A851" w:rsidR="000746DD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4.05</w:t>
            </w:r>
          </w:p>
        </w:tc>
        <w:tc>
          <w:tcPr>
            <w:tcW w:w="1701" w:type="dxa"/>
            <w:tcBorders>
              <w:top w:val="triple" w:sz="4" w:space="0" w:color="auto"/>
            </w:tcBorders>
          </w:tcPr>
          <w:p w14:paraId="190738ED" w14:textId="74FE6CBE" w:rsidR="00BC3B92" w:rsidRPr="00475A6B" w:rsidRDefault="00E67810" w:rsidP="00BC3B92">
            <w:pPr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2552" w:type="dxa"/>
            <w:tcBorders>
              <w:top w:val="triple" w:sz="4" w:space="0" w:color="auto"/>
            </w:tcBorders>
          </w:tcPr>
          <w:p w14:paraId="451F96FE" w14:textId="3AA077D6" w:rsidR="00BC3B92" w:rsidRPr="00E67810" w:rsidRDefault="00E67810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2F0D4999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3C36B8E1" w14:textId="019E3357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1A5F6BD4" w14:textId="1D088E6B" w:rsidR="00BC3B92" w:rsidRPr="003C2193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59B8608E" w14:textId="5F59B7FE" w:rsidR="00BC3B92" w:rsidRPr="002657A2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1.26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15D1ECD" w14:textId="31087938" w:rsidR="00BC3B92" w:rsidRPr="003C2193" w:rsidRDefault="002657A2" w:rsidP="00BC3B92">
            <w:pPr>
              <w:rPr>
                <w:lang w:val="en-US"/>
              </w:rPr>
            </w:pPr>
            <w:r>
              <w:rPr>
                <w:lang w:val="en-US"/>
              </w:rPr>
              <w:t>0.0018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3C735193" w14:textId="2F4B54F1" w:rsidR="00BC3B92" w:rsidRPr="003C2193" w:rsidRDefault="002657A2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1E57CA85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0B83C179" w14:textId="2D2437A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2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0912CEDE" w14:textId="77777777" w:rsidR="0072024C" w:rsidRDefault="0072024C" w:rsidP="0072024C">
            <w:pPr>
              <w:rPr>
                <w:lang w:val="en-US"/>
              </w:rPr>
            </w:pPr>
            <w:r>
              <w:rPr>
                <w:lang w:val="en-US"/>
              </w:rPr>
              <w:t>5e-9</w:t>
            </w:r>
          </w:p>
          <w:p w14:paraId="55EFF43D" w14:textId="6FFFF1A5" w:rsidR="0072024C" w:rsidRPr="003C2193" w:rsidRDefault="0072024C" w:rsidP="0072024C">
            <w:pPr>
              <w:rPr>
                <w:lang w:val="en-US"/>
              </w:rPr>
            </w:pPr>
            <w:r>
              <w:rPr>
                <w:lang w:val="en-US"/>
              </w:rPr>
              <w:t>0.0095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151A4B18" w14:textId="77777777" w:rsidR="00BC3B92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64F4CCE4" w14:textId="5813ED49" w:rsidR="0072024C" w:rsidRPr="005A556B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3.24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1E6530DB" w14:textId="6AE587AC" w:rsidR="00BC3B92" w:rsidRPr="003C2193" w:rsidRDefault="0072024C" w:rsidP="00BC3B92">
            <w:pPr>
              <w:rPr>
                <w:lang w:val="en-US"/>
              </w:rPr>
            </w:pPr>
            <w:r>
              <w:rPr>
                <w:lang w:val="en-US"/>
              </w:rPr>
              <w:t>0.0033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2B0FF5DC" w14:textId="3674A469" w:rsidR="00BC3B92" w:rsidRPr="003C2193" w:rsidRDefault="0072024C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B476B95" w14:textId="77777777" w:rsidTr="00217472">
        <w:tc>
          <w:tcPr>
            <w:tcW w:w="1458" w:type="dxa"/>
          </w:tcPr>
          <w:p w14:paraId="290122BD" w14:textId="617780C5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a</w:t>
            </w:r>
          </w:p>
        </w:tc>
        <w:tc>
          <w:tcPr>
            <w:tcW w:w="1363" w:type="dxa"/>
          </w:tcPr>
          <w:p w14:paraId="1B39B81E" w14:textId="77777777" w:rsidR="00BC3B92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1.4e-8</w:t>
            </w:r>
          </w:p>
          <w:p w14:paraId="7A7B3B1A" w14:textId="5655AC9D" w:rsidR="006A06DB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EFAA47F" w14:textId="77777777" w:rsidR="00BC3B92" w:rsidRDefault="006A06DB" w:rsidP="00BC3B92">
            <w:pPr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  <w:p w14:paraId="1B0A87E7" w14:textId="21F5A5AA" w:rsidR="006A06DB" w:rsidRPr="006A06DB" w:rsidRDefault="006A06DB" w:rsidP="00BC3B92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70</w:t>
            </w:r>
          </w:p>
        </w:tc>
        <w:tc>
          <w:tcPr>
            <w:tcW w:w="1701" w:type="dxa"/>
          </w:tcPr>
          <w:p w14:paraId="7E0C5C2A" w14:textId="70ACB2EF" w:rsidR="00BC3B92" w:rsidRDefault="006A06DB" w:rsidP="00BC3B92">
            <w:pPr>
              <w:rPr>
                <w:lang w:val="en-US"/>
              </w:rPr>
            </w:pPr>
            <w:r>
              <w:rPr>
                <w:lang w:val="en-US"/>
              </w:rPr>
              <w:t>0.0017</w:t>
            </w:r>
          </w:p>
        </w:tc>
        <w:tc>
          <w:tcPr>
            <w:tcW w:w="2552" w:type="dxa"/>
          </w:tcPr>
          <w:p w14:paraId="3B38C0C0" w14:textId="59C29CBA" w:rsidR="00BC3B92" w:rsidRPr="006A06DB" w:rsidRDefault="006A06DB" w:rsidP="00BC3B92">
            <w:pPr>
              <w:rPr>
                <w:lang w:val="uk-UA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58785C92" w14:textId="77777777" w:rsidTr="00BC3B92">
        <w:tc>
          <w:tcPr>
            <w:tcW w:w="1458" w:type="dxa"/>
            <w:tcBorders>
              <w:bottom w:val="single" w:sz="4" w:space="0" w:color="auto"/>
            </w:tcBorders>
          </w:tcPr>
          <w:p w14:paraId="2F6E5682" w14:textId="4093E404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b</w:t>
            </w:r>
          </w:p>
        </w:tc>
        <w:tc>
          <w:tcPr>
            <w:tcW w:w="1363" w:type="dxa"/>
            <w:tcBorders>
              <w:bottom w:val="single" w:sz="4" w:space="0" w:color="auto"/>
            </w:tcBorders>
          </w:tcPr>
          <w:p w14:paraId="34B59802" w14:textId="77777777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9.3e-9</w:t>
            </w:r>
          </w:p>
          <w:p w14:paraId="36F9852B" w14:textId="2970A405" w:rsidR="002C2334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0.0036</w:t>
            </w:r>
          </w:p>
        </w:tc>
        <w:tc>
          <w:tcPr>
            <w:tcW w:w="1285" w:type="dxa"/>
            <w:tcBorders>
              <w:bottom w:val="single" w:sz="4" w:space="0" w:color="auto"/>
            </w:tcBorders>
          </w:tcPr>
          <w:p w14:paraId="5F0F28B7" w14:textId="77777777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1D768CD7" w14:textId="7156D4D2" w:rsidR="002C2334" w:rsidRPr="00347A7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2.50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6805D78A" w14:textId="3525E5E5" w:rsidR="00BC3B92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0.0017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432AB541" w14:textId="5732463E" w:rsidR="00BC3B92" w:rsidRPr="002C2334" w:rsidRDefault="002C2334" w:rsidP="00BC3B92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</w:tr>
      <w:tr w:rsidR="00BC3B92" w14:paraId="7D23EA0A" w14:textId="77777777" w:rsidTr="00217472">
        <w:tc>
          <w:tcPr>
            <w:tcW w:w="1458" w:type="dxa"/>
            <w:tcBorders>
              <w:bottom w:val="triple" w:sz="4" w:space="0" w:color="auto"/>
            </w:tcBorders>
          </w:tcPr>
          <w:p w14:paraId="4DF6E0D6" w14:textId="049F328A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3c</w:t>
            </w:r>
          </w:p>
        </w:tc>
        <w:tc>
          <w:tcPr>
            <w:tcW w:w="1363" w:type="dxa"/>
            <w:tcBorders>
              <w:bottom w:val="triple" w:sz="4" w:space="0" w:color="auto"/>
            </w:tcBorders>
          </w:tcPr>
          <w:p w14:paraId="3E6731FE" w14:textId="0253B8A6" w:rsidR="00BC3B9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0.0043</w:t>
            </w:r>
          </w:p>
        </w:tc>
        <w:tc>
          <w:tcPr>
            <w:tcW w:w="1285" w:type="dxa"/>
            <w:tcBorders>
              <w:bottom w:val="triple" w:sz="4" w:space="0" w:color="auto"/>
            </w:tcBorders>
          </w:tcPr>
          <w:p w14:paraId="482E28D4" w14:textId="4E72FCC9" w:rsidR="00BC3B92" w:rsidRPr="00347A7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1.51</w:t>
            </w:r>
          </w:p>
        </w:tc>
        <w:tc>
          <w:tcPr>
            <w:tcW w:w="1701" w:type="dxa"/>
            <w:tcBorders>
              <w:bottom w:val="triple" w:sz="4" w:space="0" w:color="auto"/>
            </w:tcBorders>
          </w:tcPr>
          <w:p w14:paraId="2DE126B5" w14:textId="5923EEFC" w:rsidR="00BC3B92" w:rsidRDefault="003A255F" w:rsidP="00BC3B92">
            <w:pPr>
              <w:rPr>
                <w:lang w:val="en-US"/>
              </w:rPr>
            </w:pPr>
            <w:r>
              <w:rPr>
                <w:lang w:val="en-US"/>
              </w:rPr>
              <w:t>0.0081</w:t>
            </w:r>
          </w:p>
        </w:tc>
        <w:tc>
          <w:tcPr>
            <w:tcW w:w="2552" w:type="dxa"/>
            <w:tcBorders>
              <w:bottom w:val="triple" w:sz="4" w:space="0" w:color="auto"/>
            </w:tcBorders>
          </w:tcPr>
          <w:p w14:paraId="3196B17E" w14:textId="1DFA2C2A" w:rsidR="00BC3B92" w:rsidRPr="003A255F" w:rsidRDefault="003A255F" w:rsidP="00BC3B92">
            <w:pPr>
              <w:rPr>
                <w:lang w:val="en-US"/>
              </w:rPr>
            </w:pPr>
            <w:r>
              <w:rPr>
                <w:lang w:val="uk-UA"/>
              </w:rPr>
              <w:t>багато</w:t>
            </w:r>
          </w:p>
        </w:tc>
      </w:tr>
      <w:tr w:rsidR="00BC3B92" w14:paraId="01A4B315" w14:textId="77777777" w:rsidTr="00217472">
        <w:tc>
          <w:tcPr>
            <w:tcW w:w="1458" w:type="dxa"/>
          </w:tcPr>
          <w:p w14:paraId="65D67578" w14:textId="6A629DBD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a</w:t>
            </w:r>
          </w:p>
        </w:tc>
        <w:tc>
          <w:tcPr>
            <w:tcW w:w="1363" w:type="dxa"/>
          </w:tcPr>
          <w:p w14:paraId="701938A7" w14:textId="77777777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.9e-8</w:t>
            </w:r>
          </w:p>
          <w:p w14:paraId="6F6575E6" w14:textId="43EA92A2" w:rsidR="00CE635B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0.020</w:t>
            </w:r>
          </w:p>
        </w:tc>
        <w:tc>
          <w:tcPr>
            <w:tcW w:w="1285" w:type="dxa"/>
          </w:tcPr>
          <w:p w14:paraId="43A8D6B9" w14:textId="77777777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14:paraId="2268FBAE" w14:textId="6ACEB349" w:rsidR="00CE635B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3.75</w:t>
            </w:r>
          </w:p>
        </w:tc>
        <w:tc>
          <w:tcPr>
            <w:tcW w:w="1701" w:type="dxa"/>
          </w:tcPr>
          <w:p w14:paraId="308C1741" w14:textId="547DF95E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0.0042</w:t>
            </w:r>
          </w:p>
        </w:tc>
        <w:tc>
          <w:tcPr>
            <w:tcW w:w="2552" w:type="dxa"/>
          </w:tcPr>
          <w:p w14:paraId="0964F8AD" w14:textId="16FB187B" w:rsidR="00BC3B92" w:rsidRDefault="00CE635B" w:rsidP="00BC3B92">
            <w:pPr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</w:tr>
      <w:tr w:rsidR="00BC3B92" w14:paraId="3EE3FF45" w14:textId="77777777" w:rsidTr="00217472">
        <w:tc>
          <w:tcPr>
            <w:tcW w:w="1458" w:type="dxa"/>
          </w:tcPr>
          <w:p w14:paraId="2676E2E1" w14:textId="644A520C" w:rsidR="00BC3B92" w:rsidRDefault="00BC3B92" w:rsidP="00BC3B92">
            <w:pPr>
              <w:rPr>
                <w:lang w:val="en-US"/>
              </w:rPr>
            </w:pPr>
            <w:r>
              <w:rPr>
                <w:lang w:val="en-US"/>
              </w:rPr>
              <w:t>74b</w:t>
            </w:r>
          </w:p>
        </w:tc>
        <w:tc>
          <w:tcPr>
            <w:tcW w:w="1363" w:type="dxa"/>
          </w:tcPr>
          <w:p w14:paraId="77F0CA87" w14:textId="4C1B3F15" w:rsidR="00BC3B92" w:rsidRPr="006470A5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0.0040</w:t>
            </w:r>
          </w:p>
        </w:tc>
        <w:tc>
          <w:tcPr>
            <w:tcW w:w="1285" w:type="dxa"/>
          </w:tcPr>
          <w:p w14:paraId="08E250AE" w14:textId="7C7D81FD" w:rsidR="00BC3B92" w:rsidRPr="006470A5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1.79</w:t>
            </w:r>
          </w:p>
        </w:tc>
        <w:tc>
          <w:tcPr>
            <w:tcW w:w="1701" w:type="dxa"/>
          </w:tcPr>
          <w:p w14:paraId="6D3DCFCA" w14:textId="06B3035D" w:rsidR="00BC3B92" w:rsidRPr="006A2528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0.0074</w:t>
            </w:r>
          </w:p>
        </w:tc>
        <w:tc>
          <w:tcPr>
            <w:tcW w:w="2552" w:type="dxa"/>
          </w:tcPr>
          <w:p w14:paraId="77597B81" w14:textId="750C3965" w:rsidR="00BC3B92" w:rsidRPr="00956DD4" w:rsidRDefault="006470A5" w:rsidP="00BC3B92">
            <w:pPr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</w:tr>
    </w:tbl>
    <w:p w14:paraId="4BC4DA33" w14:textId="77777777" w:rsidR="00BC3B92" w:rsidRDefault="00BC3B92" w:rsidP="00BC3B92">
      <w:pPr>
        <w:rPr>
          <w:lang w:val="en-US"/>
        </w:rPr>
      </w:pPr>
    </w:p>
    <w:p w14:paraId="59F3B217" w14:textId="77777777" w:rsidR="00BC3B92" w:rsidRPr="001C6518" w:rsidRDefault="00BC3B92" w:rsidP="00BC3B92">
      <w:pPr>
        <w:rPr>
          <w:lang w:val="uk-UA"/>
        </w:rPr>
      </w:pPr>
      <w:r>
        <w:rPr>
          <w:lang w:val="uk-UA"/>
        </w:rPr>
        <w:t>Зворотні ВАХ:</w:t>
      </w:r>
    </w:p>
    <w:p w14:paraId="7503F4D8" w14:textId="33C62032" w:rsidR="00BC3B92" w:rsidRDefault="0048113C" w:rsidP="00BC3B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2CDE293" wp14:editId="4A3392FB">
            <wp:extent cx="5940425" cy="4150995"/>
            <wp:effectExtent l="0" t="0" r="3175" b="1905"/>
            <wp:docPr id="49837748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377480" name="Рисунок 498377480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50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2EDF9" w14:textId="77777777" w:rsidR="000E66F2" w:rsidRPr="000E66F2" w:rsidRDefault="000E66F2">
      <w:pPr>
        <w:rPr>
          <w:lang w:val="en-US"/>
        </w:rPr>
      </w:pPr>
    </w:p>
    <w:sectPr w:rsidR="000E66F2" w:rsidRPr="000E66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5755B"/>
    <w:rsid w:val="000746DD"/>
    <w:rsid w:val="000879B8"/>
    <w:rsid w:val="000E66F2"/>
    <w:rsid w:val="001965C1"/>
    <w:rsid w:val="001C6518"/>
    <w:rsid w:val="002657A2"/>
    <w:rsid w:val="002A55F2"/>
    <w:rsid w:val="002C2334"/>
    <w:rsid w:val="00347A72"/>
    <w:rsid w:val="00384279"/>
    <w:rsid w:val="00396892"/>
    <w:rsid w:val="003A255F"/>
    <w:rsid w:val="003C2193"/>
    <w:rsid w:val="003F5DAE"/>
    <w:rsid w:val="00405B01"/>
    <w:rsid w:val="00405D0C"/>
    <w:rsid w:val="00430202"/>
    <w:rsid w:val="004312FD"/>
    <w:rsid w:val="0047214F"/>
    <w:rsid w:val="00475A6B"/>
    <w:rsid w:val="0048113C"/>
    <w:rsid w:val="00484C02"/>
    <w:rsid w:val="004A0F0D"/>
    <w:rsid w:val="004A1350"/>
    <w:rsid w:val="005A556B"/>
    <w:rsid w:val="005D3D8B"/>
    <w:rsid w:val="00613614"/>
    <w:rsid w:val="0062474D"/>
    <w:rsid w:val="006470A5"/>
    <w:rsid w:val="0069528C"/>
    <w:rsid w:val="006A06DB"/>
    <w:rsid w:val="006A1F6F"/>
    <w:rsid w:val="006A2528"/>
    <w:rsid w:val="006C1AFD"/>
    <w:rsid w:val="0072024C"/>
    <w:rsid w:val="007419D9"/>
    <w:rsid w:val="00751317"/>
    <w:rsid w:val="007652CB"/>
    <w:rsid w:val="0076797A"/>
    <w:rsid w:val="007B2056"/>
    <w:rsid w:val="00835962"/>
    <w:rsid w:val="00887675"/>
    <w:rsid w:val="008E0D14"/>
    <w:rsid w:val="00900527"/>
    <w:rsid w:val="00906B8D"/>
    <w:rsid w:val="00907ED3"/>
    <w:rsid w:val="00923215"/>
    <w:rsid w:val="009370BB"/>
    <w:rsid w:val="00956DD4"/>
    <w:rsid w:val="0096772D"/>
    <w:rsid w:val="009D3412"/>
    <w:rsid w:val="00A0107F"/>
    <w:rsid w:val="00A013E7"/>
    <w:rsid w:val="00A02FB1"/>
    <w:rsid w:val="00A07D62"/>
    <w:rsid w:val="00A720ED"/>
    <w:rsid w:val="00A72B50"/>
    <w:rsid w:val="00A9067E"/>
    <w:rsid w:val="00AB65EB"/>
    <w:rsid w:val="00AC6EF3"/>
    <w:rsid w:val="00B16F89"/>
    <w:rsid w:val="00B23B2C"/>
    <w:rsid w:val="00B430CB"/>
    <w:rsid w:val="00BC3B92"/>
    <w:rsid w:val="00BF5078"/>
    <w:rsid w:val="00C440D6"/>
    <w:rsid w:val="00CE635B"/>
    <w:rsid w:val="00CF1916"/>
    <w:rsid w:val="00CF7BD2"/>
    <w:rsid w:val="00D24A30"/>
    <w:rsid w:val="00D530C0"/>
    <w:rsid w:val="00D7068E"/>
    <w:rsid w:val="00E03DEF"/>
    <w:rsid w:val="00E34ED4"/>
    <w:rsid w:val="00E422D6"/>
    <w:rsid w:val="00E445D6"/>
    <w:rsid w:val="00E67810"/>
    <w:rsid w:val="00E741C8"/>
    <w:rsid w:val="00E748DF"/>
    <w:rsid w:val="00EC4D4D"/>
    <w:rsid w:val="00F313C5"/>
    <w:rsid w:val="00F86E2D"/>
    <w:rsid w:val="00FA34E9"/>
    <w:rsid w:val="00FE5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oleObject" Target="embeddings/oleObject8.bin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oleObject" Target="embeddings/oleObject7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Relationship Id="rId22" Type="http://schemas.openxmlformats.org/officeDocument/2006/relationships/image" Target="media/image13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</TotalTime>
  <Pages>11</Pages>
  <Words>3926</Words>
  <Characters>2238</Characters>
  <Application>Microsoft Office Word</Application>
  <DocSecurity>0</DocSecurity>
  <Lines>18</Lines>
  <Paragraphs>1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73</cp:revision>
  <dcterms:created xsi:type="dcterms:W3CDTF">2024-03-22T18:41:00Z</dcterms:created>
  <dcterms:modified xsi:type="dcterms:W3CDTF">2024-04-29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